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 = '1.0' encoding = 'UTF-8' standalone = 'yes'?>
<Relationships xmlns="http://schemas.openxmlformats.org/package/2006/relationships">
   <Relationship Id="rId1" Type="http://schemas.openxmlformats.org/officeDocument/2006/relationships/officeDocument" Target="word/document.xml"/>
   <Relationship Id="rId2" Type="http://schemas.openxmlformats.org/package/2006/relationships/metadata/core-properties" Target="docProps/core.xml"/>
   <Relationship Id="rId3" Type="http://schemas.openxmlformats.org/officeDocument/2006/relationships/extended-properties" Target="docProps/app.xml"/>
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A3688" w:rsidRDefault="00DA3688" w:rsidP="00DA3688">
      <w:pPr>
        <w:pStyle w:val="P1withoutIndendation"/>
        <w:spacing w:line="360" w:lineRule="auto"/>
        <w:jc w:val="center"/>
        <w:outlineLvl w:val="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SUPPLEMENTARY INFORMATION</w:t>
      </w:r>
    </w:p>
    <w:p w:rsidR="00DA3688" w:rsidRDefault="00DA3688" w:rsidP="00DA3688">
      <w:pPr>
        <w:pStyle w:val="P1withoutIndendation"/>
        <w:spacing w:line="360" w:lineRule="auto"/>
        <w:jc w:val="center"/>
        <w:outlineLvl w:val="0"/>
        <w:rPr>
          <w:b/>
          <w:sz w:val="28"/>
          <w:szCs w:val="28"/>
          <w:lang w:val="en-US"/>
        </w:rPr>
      </w:pPr>
    </w:p>
    <w:p w:rsidR="00DA3688" w:rsidRPr="009575AF" w:rsidRDefault="00DA3688" w:rsidP="00DA3688">
      <w:pPr>
        <w:pStyle w:val="P1withoutIndendation"/>
        <w:spacing w:line="360" w:lineRule="auto"/>
        <w:jc w:val="center"/>
        <w:outlineLvl w:val="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A Crossed Molecular Beams Investigation of the Reactions of Atomic Silicon (Si(</w:t>
      </w:r>
      <w:r w:rsidRPr="00455F3E">
        <w:rPr>
          <w:b/>
          <w:sz w:val="28"/>
          <w:szCs w:val="28"/>
          <w:vertAlign w:val="superscript"/>
          <w:lang w:val="en-US"/>
        </w:rPr>
        <w:t>3</w:t>
      </w:r>
      <w:r>
        <w:rPr>
          <w:b/>
          <w:sz w:val="28"/>
          <w:szCs w:val="28"/>
          <w:lang w:val="en-US"/>
        </w:rPr>
        <w:t>P)) with C</w:t>
      </w:r>
      <w:r w:rsidRPr="00176C2A">
        <w:rPr>
          <w:b/>
          <w:sz w:val="28"/>
          <w:szCs w:val="28"/>
          <w:vertAlign w:val="subscript"/>
          <w:lang w:val="en-US"/>
        </w:rPr>
        <w:t>4</w:t>
      </w:r>
      <w:r>
        <w:rPr>
          <w:b/>
          <w:sz w:val="28"/>
          <w:szCs w:val="28"/>
          <w:lang w:val="en-US"/>
        </w:rPr>
        <w:t>H</w:t>
      </w:r>
      <w:r w:rsidRPr="00176C2A">
        <w:rPr>
          <w:b/>
          <w:sz w:val="28"/>
          <w:szCs w:val="28"/>
          <w:vertAlign w:val="subscript"/>
          <w:lang w:val="en-US"/>
        </w:rPr>
        <w:t>6</w:t>
      </w:r>
      <w:r>
        <w:rPr>
          <w:b/>
          <w:sz w:val="28"/>
          <w:szCs w:val="28"/>
          <w:lang w:val="en-US"/>
        </w:rPr>
        <w:t xml:space="preserve"> Isomers (1,3-Butadiene, 1,2-Butadiene, and 1-Butyne)</w:t>
      </w:r>
      <w:r w:rsidRPr="009575AF">
        <w:rPr>
          <w:b/>
          <w:sz w:val="28"/>
          <w:szCs w:val="28"/>
          <w:lang w:val="en-US"/>
        </w:rPr>
        <w:t xml:space="preserve"> </w:t>
      </w:r>
    </w:p>
    <w:p w:rsidR="00DA3688" w:rsidRPr="009575AF" w:rsidRDefault="00DA3688" w:rsidP="00DA3688">
      <w:pPr>
        <w:pStyle w:val="P1withoutIndendation"/>
        <w:spacing w:line="360" w:lineRule="auto"/>
        <w:jc w:val="center"/>
        <w:rPr>
          <w:b/>
          <w:sz w:val="28"/>
          <w:szCs w:val="28"/>
          <w:lang w:val="en-US"/>
        </w:rPr>
      </w:pPr>
      <w:bookmarkStart w:id="0" w:name="_GoBack"/>
      <w:bookmarkEnd w:id="0"/>
    </w:p>
    <w:p w:rsidR="00DA3688" w:rsidRDefault="00DA3688" w:rsidP="00DA3688">
      <w:pPr>
        <w:jc w:val="center"/>
        <w:outlineLvl w:val="0"/>
        <w:rPr>
          <w:rFonts w:ascii="Times New Roman" w:hAnsi="Times New Roman" w:cs="Times New Roman"/>
        </w:rPr>
      </w:pPr>
      <w:r w:rsidRPr="009575AF">
        <w:rPr>
          <w:rFonts w:ascii="Times New Roman" w:hAnsi="Times New Roman" w:cs="Times New Roman"/>
        </w:rPr>
        <w:t>Aaron M. Thomas,</w:t>
      </w:r>
      <w:r w:rsidRPr="009575AF">
        <w:rPr>
          <w:rFonts w:ascii="Times New Roman" w:hAnsi="Times New Roman" w:cs="Times New Roman"/>
          <w:vertAlign w:val="superscript"/>
        </w:rPr>
        <w:t>a</w:t>
      </w:r>
      <w:r w:rsidRPr="009575AF">
        <w:rPr>
          <w:rFonts w:ascii="Times New Roman" w:hAnsi="Times New Roman" w:cs="Times New Roman"/>
        </w:rPr>
        <w:t xml:space="preserve"> Beni B. Dangi,</w:t>
      </w:r>
      <w:r w:rsidRPr="009575AF">
        <w:rPr>
          <w:rFonts w:ascii="Times New Roman" w:hAnsi="Times New Roman" w:cs="Times New Roman"/>
          <w:vertAlign w:val="superscript"/>
        </w:rPr>
        <w:t>a,b</w:t>
      </w:r>
      <w:r w:rsidRPr="009575AF">
        <w:rPr>
          <w:rFonts w:ascii="Times New Roman" w:hAnsi="Times New Roman" w:cs="Times New Roman"/>
        </w:rPr>
        <w:t xml:space="preserve"> Tao Yang,</w:t>
      </w:r>
      <w:r w:rsidRPr="009575AF">
        <w:rPr>
          <w:rFonts w:ascii="Times New Roman" w:hAnsi="Times New Roman" w:cs="Times New Roman"/>
          <w:vertAlign w:val="superscript"/>
        </w:rPr>
        <w:t>a,c</w:t>
      </w:r>
      <w:r w:rsidRPr="009575AF">
        <w:rPr>
          <w:rFonts w:ascii="Times New Roman" w:hAnsi="Times New Roman" w:cs="Times New Roman"/>
        </w:rPr>
        <w:t xml:space="preserve"> Ralf I. Kaiser</w:t>
      </w:r>
      <w:r w:rsidRPr="009575AF">
        <w:rPr>
          <w:rFonts w:ascii="Times New Roman" w:hAnsi="Times New Roman" w:cs="Times New Roman"/>
          <w:vertAlign w:val="superscript"/>
        </w:rPr>
        <w:t xml:space="preserve"> a</w:t>
      </w:r>
      <w:r w:rsidRPr="009575AF">
        <w:rPr>
          <w:rFonts w:ascii="Times New Roman" w:hAnsi="Times New Roman" w:cs="Times New Roman"/>
        </w:rPr>
        <w:t>*</w:t>
      </w:r>
    </w:p>
    <w:p w:rsidR="00DA3688" w:rsidRPr="009575AF" w:rsidRDefault="00DA3688" w:rsidP="00DA3688">
      <w:pPr>
        <w:jc w:val="center"/>
        <w:outlineLvl w:val="0"/>
        <w:rPr>
          <w:rFonts w:ascii="Times New Roman" w:hAnsi="Times New Roman" w:cs="Times New Roman"/>
        </w:rPr>
      </w:pPr>
    </w:p>
    <w:p w:rsidR="00DA3688" w:rsidRPr="000B2510" w:rsidRDefault="00DA3688" w:rsidP="00DA3688">
      <w:pPr>
        <w:jc w:val="center"/>
        <w:rPr>
          <w:rFonts w:ascii="Times New Roman" w:hAnsi="Times New Roman" w:cs="Times New Roman"/>
          <w:i/>
        </w:rPr>
      </w:pPr>
      <w:r w:rsidRPr="000B2510">
        <w:rPr>
          <w:rFonts w:ascii="Times New Roman" w:hAnsi="Times New Roman" w:cs="Times New Roman"/>
          <w:i/>
          <w:vertAlign w:val="superscript"/>
        </w:rPr>
        <w:t>a</w:t>
      </w:r>
      <w:r w:rsidRPr="000B2510">
        <w:rPr>
          <w:rFonts w:ascii="Times New Roman" w:hAnsi="Times New Roman" w:cs="Times New Roman"/>
          <w:i/>
        </w:rPr>
        <w:t xml:space="preserve"> Department of Chemistry, University of Hawai’i at Manoa, Honolulu, HI 96822, USA</w:t>
      </w:r>
      <w:r w:rsidRPr="000B2510">
        <w:rPr>
          <w:rFonts w:ascii="Times New Roman" w:hAnsi="Times New Roman" w:cs="Times New Roman"/>
          <w:i/>
        </w:rPr>
        <w:br/>
      </w:r>
    </w:p>
    <w:p w:rsidR="00DA3688" w:rsidRPr="000B2510" w:rsidRDefault="00DA3688" w:rsidP="00DA368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</w:rPr>
      </w:pPr>
      <w:r w:rsidRPr="000B2510">
        <w:rPr>
          <w:rFonts w:ascii="Times New Roman" w:hAnsi="Times New Roman" w:cs="Times New Roman"/>
          <w:i/>
          <w:vertAlign w:val="superscript"/>
        </w:rPr>
        <w:t>b</w:t>
      </w:r>
      <w:r w:rsidRPr="000B2510">
        <w:rPr>
          <w:rFonts w:ascii="Times New Roman" w:hAnsi="Times New Roman" w:cs="Times New Roman"/>
          <w:i/>
        </w:rPr>
        <w:t xml:space="preserve"> Present Address: Department of Chemistry, Florida Agricultural and Mechanical University, Tallahassee, FL 32307, USA</w:t>
      </w:r>
    </w:p>
    <w:p w:rsidR="00DA3688" w:rsidRPr="000B2510" w:rsidRDefault="00DA3688" w:rsidP="00DA3688">
      <w:pPr>
        <w:jc w:val="center"/>
        <w:rPr>
          <w:rFonts w:ascii="Times New Roman" w:hAnsi="Times New Roman" w:cs="Times New Roman"/>
          <w:i/>
        </w:rPr>
      </w:pPr>
    </w:p>
    <w:p w:rsidR="00DA3688" w:rsidRPr="000B2510" w:rsidRDefault="00DA3688" w:rsidP="00DA368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</w:rPr>
      </w:pPr>
      <w:r w:rsidRPr="000B2510">
        <w:rPr>
          <w:rFonts w:ascii="Times New Roman" w:hAnsi="Times New Roman" w:cs="Times New Roman"/>
          <w:i/>
          <w:vertAlign w:val="superscript"/>
        </w:rPr>
        <w:t>c</w:t>
      </w:r>
      <w:r w:rsidRPr="000B2510">
        <w:rPr>
          <w:rFonts w:ascii="Times New Roman" w:hAnsi="Times New Roman" w:cs="Times New Roman"/>
          <w:i/>
        </w:rPr>
        <w:t xml:space="preserve"> Present Address: State Key Laboratory of Precision Spectroscopy, East China Normal University, Shanghai, 200062, China </w:t>
      </w:r>
    </w:p>
    <w:p w:rsidR="00DA3688" w:rsidRDefault="00DA3688" w:rsidP="00DA3688">
      <w:pPr>
        <w:autoSpaceDE w:val="0"/>
        <w:autoSpaceDN w:val="0"/>
        <w:adjustRightInd w:val="0"/>
        <w:jc w:val="center"/>
        <w:rPr>
          <w:rFonts w:ascii="Times New Roman" w:hAnsi="Times New Roman" w:cs="Times New Roman"/>
        </w:rPr>
      </w:pPr>
    </w:p>
    <w:p w:rsidR="00DA3688" w:rsidRDefault="00DA3688" w:rsidP="00DA3688">
      <w:pPr>
        <w:autoSpaceDE w:val="0"/>
        <w:autoSpaceDN w:val="0"/>
        <w:adjustRightInd w:val="0"/>
        <w:jc w:val="center"/>
        <w:rPr>
          <w:rFonts w:ascii="Times New Roman" w:hAnsi="Times New Roman" w:cs="Times New Roman"/>
        </w:rPr>
      </w:pPr>
    </w:p>
    <w:p w:rsidR="00DA3688" w:rsidRDefault="00DA3688" w:rsidP="00DA3688">
      <w:pPr>
        <w:autoSpaceDE w:val="0"/>
        <w:autoSpaceDN w:val="0"/>
        <w:adjustRightInd w:val="0"/>
        <w:jc w:val="center"/>
        <w:rPr>
          <w:rFonts w:ascii="Times New Roman" w:hAnsi="Times New Roman" w:cs="Times New Roman"/>
        </w:rPr>
      </w:pPr>
    </w:p>
    <w:p w:rsidR="0090612E" w:rsidRPr="00C9760B" w:rsidRDefault="00B62177" w:rsidP="0090612E">
      <w:pPr>
        <w:pStyle w:val="P1withoutIndendation"/>
        <w:spacing w:line="360" w:lineRule="auto"/>
        <w:jc w:val="center"/>
        <w:outlineLvl w:val="0"/>
        <w:rPr>
          <w:rFonts w:eastAsiaTheme="minorEastAsia"/>
          <w:sz w:val="24"/>
          <w:lang w:val="en-US" w:eastAsia="zh-TW"/>
        </w:rPr>
      </w:pPr>
      <w:r w:rsidRPr="00C9760B">
        <w:rPr>
          <w:rFonts w:eastAsiaTheme="minorEastAsia" w:hint="eastAsia"/>
          <w:sz w:val="24"/>
          <w:lang w:val="en-US" w:eastAsia="zh-TW"/>
        </w:rPr>
        <w:t xml:space="preserve">Bing-Jian Sun, </w:t>
      </w:r>
      <w:r w:rsidR="0090612E" w:rsidRPr="00C9760B">
        <w:rPr>
          <w:rFonts w:eastAsiaTheme="minorEastAsia"/>
          <w:sz w:val="24"/>
          <w:lang w:val="en-US" w:eastAsia="zh-TW"/>
        </w:rPr>
        <w:t>Tzu-Jung Chou</w:t>
      </w:r>
      <w:r w:rsidR="0090612E" w:rsidRPr="00C9760B">
        <w:rPr>
          <w:rFonts w:eastAsiaTheme="minorEastAsia" w:hint="eastAsia"/>
          <w:sz w:val="24"/>
          <w:lang w:val="en-US" w:eastAsia="zh-TW"/>
        </w:rPr>
        <w:t xml:space="preserve">, </w:t>
      </w:r>
      <w:r w:rsidR="0090612E" w:rsidRPr="00C9760B">
        <w:rPr>
          <w:sz w:val="24"/>
          <w:lang w:val="en-US"/>
        </w:rPr>
        <w:t>Agnes H. H. Chang</w:t>
      </w:r>
      <w:r w:rsidR="0090612E" w:rsidRPr="00C9760B">
        <w:rPr>
          <w:rFonts w:asciiTheme="minorEastAsia" w:eastAsiaTheme="minorEastAsia" w:hAnsiTheme="minorEastAsia" w:hint="eastAsia"/>
          <w:sz w:val="24"/>
          <w:lang w:val="en-US" w:eastAsia="zh-TW"/>
        </w:rPr>
        <w:t>*</w:t>
      </w:r>
    </w:p>
    <w:p w:rsidR="00DA3688" w:rsidRPr="00F52C7C" w:rsidRDefault="00DA3688" w:rsidP="00DA3688">
      <w:pPr>
        <w:pStyle w:val="NormalWeb"/>
        <w:jc w:val="center"/>
        <w:rPr>
          <w:i/>
        </w:rPr>
      </w:pPr>
      <w:r w:rsidRPr="00C9760B">
        <w:rPr>
          <w:i/>
        </w:rPr>
        <w:t>Department of Chemistry, National Dong Hwa University, Shoufeng, Hualien</w:t>
      </w:r>
      <w:r w:rsidRPr="00F52C7C">
        <w:rPr>
          <w:i/>
        </w:rPr>
        <w:t xml:space="preserve"> 974, Taiwan</w:t>
      </w:r>
    </w:p>
    <w:p w:rsidR="00DA3688" w:rsidRDefault="00DA3688" w:rsidP="00DA3688">
      <w:pPr>
        <w:pStyle w:val="NormalWeb"/>
      </w:pPr>
      <w:r w:rsidRPr="009575AF">
        <w:t xml:space="preserve">     </w:t>
      </w:r>
    </w:p>
    <w:p w:rsidR="00DA3688" w:rsidRDefault="00DA3688" w:rsidP="00DA3688">
      <w:pPr>
        <w:pStyle w:val="NormalWeb"/>
      </w:pPr>
    </w:p>
    <w:p w:rsidR="00DA3688" w:rsidRDefault="00DA3688" w:rsidP="00DA3688">
      <w:pPr>
        <w:pStyle w:val="NormalWeb"/>
      </w:pPr>
    </w:p>
    <w:p w:rsidR="00DA3688" w:rsidRDefault="00DA3688" w:rsidP="00DA3688">
      <w:pPr>
        <w:pStyle w:val="NormalWeb"/>
      </w:pPr>
      <w:r w:rsidRPr="009575AF">
        <w:t xml:space="preserve">  *E−mail: ralfk@hawaii.edu </w:t>
      </w:r>
    </w:p>
    <w:p w:rsidR="00DA3688" w:rsidRDefault="00DA3688">
      <w:pPr>
        <w:widowControl/>
        <w:rPr>
          <w:rFonts w:ascii="Times New Roman" w:hAnsi="Times New Roman" w:cs="Times New Roman"/>
          <w:b/>
        </w:rPr>
      </w:pPr>
    </w:p>
    <w:p w:rsidR="00DA3688" w:rsidRDefault="00DA3688">
      <w:pPr>
        <w:widowControl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7B1A4E" w:rsidRDefault="007B1A4E" w:rsidP="007B1A4E">
      <w:pPr>
        <w:rPr>
          <w:rFonts w:ascii="Times New Roman" w:hAnsi="Times New Roman" w:cs="Times New Roman"/>
          <w:szCs w:val="24"/>
        </w:rPr>
      </w:pPr>
      <w:r w:rsidRPr="001E3B8B">
        <w:rPr>
          <w:rFonts w:ascii="Times New Roman" w:hAnsi="Times New Roman" w:cs="Times New Roman"/>
          <w:b/>
          <w:szCs w:val="24"/>
        </w:rPr>
        <w:lastRenderedPageBreak/>
        <w:t>Table S1</w:t>
      </w:r>
      <w:r w:rsidRPr="00835BD1">
        <w:rPr>
          <w:rFonts w:ascii="Times New Roman" w:hAnsi="Times New Roman" w:cs="Times New Roman" w:hint="eastAsia"/>
          <w:szCs w:val="24"/>
        </w:rPr>
        <w:t xml:space="preserve">. </w:t>
      </w:r>
      <w:r>
        <w:rPr>
          <w:rFonts w:ascii="Times New Roman" w:hAnsi="Times New Roman" w:cs="Times New Roman"/>
          <w:szCs w:val="24"/>
        </w:rPr>
        <w:t>Reaction mechanism and rate equations used to calculate the branching ratios between the SiC</w:t>
      </w:r>
      <w:r w:rsidRPr="007B1A4E">
        <w:rPr>
          <w:rFonts w:ascii="Times New Roman" w:hAnsi="Times New Roman" w:cs="Times New Roman"/>
          <w:szCs w:val="24"/>
          <w:vertAlign w:val="subscript"/>
        </w:rPr>
        <w:t>4</w:t>
      </w:r>
      <w:r>
        <w:rPr>
          <w:rFonts w:ascii="Times New Roman" w:hAnsi="Times New Roman" w:cs="Times New Roman"/>
          <w:szCs w:val="24"/>
        </w:rPr>
        <w:t>H</w:t>
      </w:r>
      <w:r w:rsidRPr="007B1A4E">
        <w:rPr>
          <w:rFonts w:ascii="Times New Roman" w:hAnsi="Times New Roman" w:cs="Times New Roman"/>
          <w:szCs w:val="24"/>
          <w:vertAlign w:val="subscript"/>
        </w:rPr>
        <w:t>4</w:t>
      </w:r>
      <w:r>
        <w:rPr>
          <w:rFonts w:ascii="Times New Roman" w:hAnsi="Times New Roman" w:cs="Times New Roman"/>
          <w:szCs w:val="24"/>
        </w:rPr>
        <w:t xml:space="preserve"> product channels leading to the formation of </w:t>
      </w:r>
      <w:r w:rsidRPr="007B1A4E">
        <w:rPr>
          <w:rFonts w:ascii="Times New Roman" w:hAnsi="Times New Roman" w:cs="Times New Roman"/>
          <w:szCs w:val="24"/>
          <w:vertAlign w:val="superscript"/>
        </w:rPr>
        <w:t>1</w:t>
      </w:r>
      <w:r>
        <w:rPr>
          <w:rFonts w:ascii="Times New Roman" w:hAnsi="Times New Roman" w:cs="Times New Roman"/>
          <w:szCs w:val="24"/>
        </w:rPr>
        <w:t>p9 plus H</w:t>
      </w:r>
      <w:r w:rsidRPr="007B1A4E"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  <w:szCs w:val="24"/>
        </w:rPr>
        <w:t xml:space="preserve"> and </w:t>
      </w:r>
      <w:r w:rsidRPr="007B1A4E">
        <w:rPr>
          <w:rFonts w:ascii="Times New Roman" w:hAnsi="Times New Roman" w:cs="Times New Roman"/>
          <w:szCs w:val="24"/>
          <w:vertAlign w:val="superscript"/>
        </w:rPr>
        <w:t>1</w:t>
      </w:r>
      <w:r>
        <w:rPr>
          <w:rFonts w:ascii="Times New Roman" w:hAnsi="Times New Roman" w:cs="Times New Roman"/>
          <w:szCs w:val="24"/>
        </w:rPr>
        <w:t>p5 plus H</w:t>
      </w:r>
      <w:r w:rsidRPr="007B1A4E">
        <w:rPr>
          <w:rFonts w:ascii="Times New Roman" w:hAnsi="Times New Roman" w:cs="Times New Roman"/>
          <w:szCs w:val="24"/>
          <w:vertAlign w:val="subscript"/>
        </w:rPr>
        <w:t>2</w:t>
      </w:r>
      <w:r>
        <w:rPr>
          <w:rFonts w:ascii="Times New Roman" w:hAnsi="Times New Roman" w:cs="Times New Roman"/>
          <w:szCs w:val="24"/>
        </w:rPr>
        <w:t>.</w:t>
      </w:r>
    </w:p>
    <w:p w:rsidR="008D013F" w:rsidRDefault="008D013F" w:rsidP="007B1A4E">
      <w:pPr>
        <w:rPr>
          <w:rFonts w:ascii="Times New Roman" w:hAnsi="Times New Roman" w:cs="Times New Roman"/>
          <w:szCs w:val="24"/>
        </w:rPr>
      </w:pPr>
    </w:p>
    <w:p w:rsidR="008D013F" w:rsidRDefault="008D013F" w:rsidP="007B1A4E">
      <w:pPr>
        <w:rPr>
          <w:rFonts w:ascii="Times New Roman" w:hAnsi="Times New Roman" w:cs="Times New Roman"/>
          <w:szCs w:val="24"/>
        </w:rPr>
      </w:pPr>
    </w:p>
    <w:p w:rsidR="008D013F" w:rsidRDefault="008D013F" w:rsidP="007B1A4E">
      <w:pPr>
        <w:rPr>
          <w:rFonts w:ascii="Times New Roman" w:hAnsi="Times New Roman" w:cs="Times New Roman"/>
          <w:szCs w:val="24"/>
        </w:rPr>
      </w:pPr>
    </w:p>
    <w:p w:rsidR="008D013F" w:rsidRPr="00835BD1" w:rsidRDefault="00FB10F9" w:rsidP="008D013F">
      <w:pPr>
        <w:jc w:val="center"/>
        <w:rPr>
          <w:rFonts w:ascii="Times New Roman" w:hAnsi="Times New Roman" w:cs="Times New Roman"/>
          <w:szCs w:val="24"/>
        </w:rPr>
      </w:pPr>
      <w:r>
        <w:rPr>
          <w:noProof/>
        </w:rPr>
        <w:object w:dxaOrig="11424" w:dyaOrig="2620" w14:anchorId="5F9829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462pt;height:105.8pt;mso-width-percent:0;mso-height-percent:0;mso-width-percent:0;mso-height-percent:0" o:ole="">
            <v:imagedata r:id="rId6" o:title=""/>
          </v:shape>
          <o:OLEObject Type="Embed" ProgID="ChemDraw.Document.6.0" ShapeID="_x0000_i1034" DrawAspect="Content" ObjectID="_1599900956" r:id="rId7"/>
        </w:object>
      </w:r>
    </w:p>
    <w:p w:rsidR="007B1A4E" w:rsidRDefault="00FB10F9">
      <w:pPr>
        <w:widowControl/>
        <w:rPr>
          <w:rFonts w:ascii="Times New Roman" w:hAnsi="Times New Roman" w:cs="Times New Roman"/>
          <w:b/>
          <w:szCs w:val="24"/>
        </w:rPr>
      </w:pPr>
      <w:r w:rsidRPr="00126A0A">
        <w:rPr>
          <w:noProof/>
          <w:position w:val="-186"/>
        </w:rPr>
        <w:object w:dxaOrig="4020" w:dyaOrig="3840" w14:anchorId="0F921EE4">
          <v:shape id="_x0000_i1033" type="#_x0000_t75" alt="" style="width:201.25pt;height:192pt;mso-width-percent:0;mso-height-percent:0;mso-width-percent:0;mso-height-percent:0" o:ole="">
            <v:imagedata r:id="rId8" o:title=""/>
          </v:shape>
          <o:OLEObject Type="Embed" ProgID="Equation.DSMT4" ShapeID="_x0000_i1033" DrawAspect="Content" ObjectID="_1599900957" r:id="rId9"/>
        </w:object>
      </w:r>
      <w:r w:rsidR="007B1A4E">
        <w:rPr>
          <w:rFonts w:ascii="Times New Roman" w:hAnsi="Times New Roman" w:cs="Times New Roman"/>
          <w:b/>
          <w:szCs w:val="24"/>
        </w:rPr>
        <w:br w:type="page"/>
      </w:r>
    </w:p>
    <w:p w:rsidR="001E3B8B" w:rsidRPr="00835BD1" w:rsidRDefault="001E3B8B" w:rsidP="001E3B8B">
      <w:pPr>
        <w:rPr>
          <w:rFonts w:ascii="Times New Roman" w:hAnsi="Times New Roman" w:cs="Times New Roman"/>
          <w:szCs w:val="24"/>
        </w:rPr>
      </w:pPr>
      <w:r w:rsidRPr="001E3B8B">
        <w:rPr>
          <w:rFonts w:ascii="Times New Roman" w:hAnsi="Times New Roman" w:cs="Times New Roman"/>
          <w:b/>
          <w:szCs w:val="24"/>
        </w:rPr>
        <w:lastRenderedPageBreak/>
        <w:t>Table S</w:t>
      </w:r>
      <w:r w:rsidR="008D013F">
        <w:rPr>
          <w:rFonts w:ascii="Times New Roman" w:hAnsi="Times New Roman" w:cs="Times New Roman"/>
          <w:b/>
          <w:szCs w:val="24"/>
        </w:rPr>
        <w:t>2</w:t>
      </w:r>
      <w:r w:rsidRPr="00835BD1">
        <w:rPr>
          <w:rFonts w:ascii="Times New Roman" w:hAnsi="Times New Roman" w:cs="Times New Roman" w:hint="eastAsia"/>
          <w:szCs w:val="24"/>
        </w:rPr>
        <w:t xml:space="preserve">. </w:t>
      </w:r>
      <w:r w:rsidRPr="00835BD1">
        <w:rPr>
          <w:rFonts w:ascii="Times New Roman" w:hAnsi="Times New Roman" w:cs="Times New Roman"/>
          <w:szCs w:val="24"/>
        </w:rPr>
        <w:t>The RRKM rate constants (s</w:t>
      </w:r>
      <w:r w:rsidR="00D31AFE" w:rsidRPr="00D31AFE">
        <w:rPr>
          <w:rFonts w:ascii="Times New Roman" w:hAnsi="Times New Roman" w:cs="Times New Roman"/>
          <w:szCs w:val="24"/>
          <w:vertAlign w:val="superscript"/>
        </w:rPr>
        <w:t>−1</w:t>
      </w:r>
      <w:r w:rsidRPr="00835BD1">
        <w:rPr>
          <w:rFonts w:ascii="Times New Roman" w:hAnsi="Times New Roman" w:cs="Times New Roman"/>
          <w:szCs w:val="24"/>
        </w:rPr>
        <w:t>) computed with B3LYP/cc-pVTZ zero-point energy corrected CCSD(T)/</w:t>
      </w:r>
      <w:r w:rsidRPr="00835BD1">
        <w:rPr>
          <w:rFonts w:ascii="Times New Roman" w:hAnsi="Times New Roman" w:cs="Times New Roman" w:hint="eastAsia"/>
          <w:szCs w:val="24"/>
        </w:rPr>
        <w:t xml:space="preserve">CBS </w:t>
      </w:r>
      <w:r>
        <w:rPr>
          <w:rFonts w:ascii="Times New Roman" w:hAnsi="Times New Roman" w:cs="Times New Roman"/>
          <w:szCs w:val="24"/>
        </w:rPr>
        <w:t>energies, and B3LYP/</w:t>
      </w:r>
      <w:r w:rsidRPr="00835BD1">
        <w:rPr>
          <w:rFonts w:ascii="Times New Roman" w:hAnsi="Times New Roman" w:cs="Times New Roman"/>
          <w:szCs w:val="24"/>
        </w:rPr>
        <w:t xml:space="preserve">cc-pVTZ harmonic frequencies at </w:t>
      </w:r>
      <w:r w:rsidR="00D31AFE">
        <w:rPr>
          <w:rFonts w:ascii="Times New Roman" w:hAnsi="Times New Roman" w:cs="Times New Roman"/>
          <w:szCs w:val="24"/>
        </w:rPr>
        <w:t xml:space="preserve">a </w:t>
      </w:r>
      <w:r w:rsidRPr="00835BD1">
        <w:rPr>
          <w:rFonts w:ascii="Times New Roman" w:hAnsi="Times New Roman" w:cs="Times New Roman"/>
          <w:szCs w:val="24"/>
        </w:rPr>
        <w:t xml:space="preserve">collision energies of </w:t>
      </w:r>
      <w:r w:rsidRPr="00835BD1">
        <w:rPr>
          <w:rFonts w:ascii="Times New Roman" w:hAnsi="Times New Roman" w:cs="Times New Roman" w:hint="eastAsia"/>
          <w:szCs w:val="24"/>
        </w:rPr>
        <w:t>15</w:t>
      </w:r>
      <w:r w:rsidRPr="00835BD1">
        <w:rPr>
          <w:rFonts w:ascii="Times New Roman" w:hAnsi="Times New Roman" w:cs="Times New Roman"/>
          <w:szCs w:val="24"/>
        </w:rPr>
        <w:t xml:space="preserve"> k</w:t>
      </w:r>
      <w:r w:rsidRPr="00835BD1">
        <w:rPr>
          <w:rFonts w:ascii="Times New Roman" w:hAnsi="Times New Roman" w:cs="Times New Roman" w:hint="eastAsia"/>
          <w:szCs w:val="24"/>
        </w:rPr>
        <w:t>J</w:t>
      </w:r>
      <w:r w:rsidR="00D31AFE">
        <w:rPr>
          <w:rFonts w:ascii="Times New Roman" w:hAnsi="Times New Roman" w:cs="Times New Roman"/>
          <w:szCs w:val="24"/>
        </w:rPr>
        <w:t xml:space="preserve"> </w:t>
      </w:r>
      <w:r w:rsidRPr="00835BD1">
        <w:rPr>
          <w:rFonts w:ascii="Times New Roman" w:hAnsi="Times New Roman" w:cs="Times New Roman"/>
          <w:szCs w:val="24"/>
        </w:rPr>
        <w:t>mol</w:t>
      </w:r>
      <w:r w:rsidR="00D31AFE" w:rsidRPr="00D31AFE">
        <w:rPr>
          <w:rFonts w:ascii="Times New Roman" w:hAnsi="Times New Roman" w:cs="Times New Roman"/>
          <w:szCs w:val="24"/>
          <w:vertAlign w:val="superscript"/>
        </w:rPr>
        <w:t>−1</w:t>
      </w:r>
      <w:r w:rsidR="00D31AFE">
        <w:rPr>
          <w:rFonts w:ascii="Times New Roman" w:hAnsi="Times New Roman" w:cs="Times New Roman"/>
          <w:szCs w:val="24"/>
        </w:rPr>
        <w:t xml:space="preserve"> for the </w:t>
      </w:r>
      <w:r w:rsidR="00832415">
        <w:rPr>
          <w:rFonts w:ascii="Times New Roman" w:hAnsi="Times New Roman" w:cs="Times New Roman"/>
          <w:szCs w:val="24"/>
        </w:rPr>
        <w:t>reaction of atomic silicon (Si) with 1,3-butadiene (CH</w:t>
      </w:r>
      <w:r w:rsidR="00832415" w:rsidRPr="00832415">
        <w:rPr>
          <w:rFonts w:ascii="Times New Roman" w:hAnsi="Times New Roman" w:cs="Times New Roman"/>
          <w:szCs w:val="24"/>
          <w:vertAlign w:val="subscript"/>
        </w:rPr>
        <w:t>2</w:t>
      </w:r>
      <w:r w:rsidR="00832415">
        <w:rPr>
          <w:rFonts w:ascii="Times New Roman" w:hAnsi="Times New Roman" w:cs="Times New Roman"/>
          <w:szCs w:val="24"/>
        </w:rPr>
        <w:t>CHCHCH</w:t>
      </w:r>
      <w:r w:rsidR="00832415" w:rsidRPr="00832415">
        <w:rPr>
          <w:rFonts w:ascii="Times New Roman" w:hAnsi="Times New Roman" w:cs="Times New Roman"/>
          <w:szCs w:val="24"/>
          <w:vertAlign w:val="subscript"/>
        </w:rPr>
        <w:t>2</w:t>
      </w:r>
      <w:r w:rsidR="00832415">
        <w:rPr>
          <w:rFonts w:ascii="Times New Roman" w:hAnsi="Times New Roman" w:cs="Times New Roman"/>
          <w:szCs w:val="24"/>
        </w:rPr>
        <w:t>) and its isotopologues.</w:t>
      </w:r>
    </w:p>
    <w:p w:rsidR="001E3B8B" w:rsidRDefault="001E3B8B" w:rsidP="001E3B8B">
      <w:pPr>
        <w:rPr>
          <w:rFonts w:ascii="Times New Roman" w:hAnsi="Times New Roman" w:cs="Times New Roman"/>
        </w:rPr>
      </w:pPr>
    </w:p>
    <w:p w:rsidR="001E3B8B" w:rsidRPr="00835BD1" w:rsidRDefault="001E3B8B" w:rsidP="001E3B8B">
      <w:pPr>
        <w:rPr>
          <w:rFonts w:ascii="Times New Roman" w:hAnsi="Times New Roman" w:cs="Times New Roman"/>
        </w:rPr>
      </w:pPr>
    </w:p>
    <w:tbl>
      <w:tblPr>
        <w:tblW w:w="3804" w:type="pct"/>
        <w:jc w:val="center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1189"/>
        <w:gridCol w:w="1710"/>
        <w:gridCol w:w="1710"/>
        <w:gridCol w:w="1710"/>
      </w:tblGrid>
      <w:tr w:rsidR="001E3B8B" w:rsidRPr="00835BD1" w:rsidTr="00D31AFE">
        <w:trPr>
          <w:trHeight w:val="567"/>
          <w:jc w:val="center"/>
        </w:trPr>
        <w:tc>
          <w:tcPr>
            <w:tcW w:w="941" w:type="pct"/>
            <w:tcBorders>
              <w:bottom w:val="single" w:sz="6" w:space="0" w:color="008000"/>
            </w:tcBorders>
            <w:vAlign w:val="center"/>
          </w:tcPr>
          <w:p w:rsidR="001E3B8B" w:rsidRPr="00835BD1" w:rsidRDefault="001E3B8B" w:rsidP="0062622B">
            <w:pPr>
              <w:jc w:val="center"/>
            </w:pPr>
          </w:p>
        </w:tc>
        <w:tc>
          <w:tcPr>
            <w:tcW w:w="1353" w:type="pct"/>
            <w:tcBorders>
              <w:bottom w:val="single" w:sz="6" w:space="0" w:color="008000"/>
            </w:tcBorders>
            <w:vAlign w:val="center"/>
          </w:tcPr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</w:rPr>
              <w:t>Si(</w:t>
            </w:r>
            <w:r w:rsidRPr="005D51CE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>P) + C</w:t>
            </w:r>
            <w:r>
              <w:rPr>
                <w:rFonts w:ascii="Times New Roman" w:hAnsi="Times New Roman" w:cs="Times New Roman" w:hint="eastAsia"/>
              </w:rPr>
              <w:t>H</w:t>
            </w:r>
            <w:r w:rsidRPr="005D51CE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CHCHC</w:t>
            </w:r>
            <w:r>
              <w:rPr>
                <w:rFonts w:ascii="Times New Roman" w:hAnsi="Times New Roman" w:cs="Times New Roman" w:hint="eastAsia"/>
              </w:rPr>
              <w:t>H</w:t>
            </w:r>
            <w:r w:rsidRPr="005D51CE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1353" w:type="pct"/>
            <w:tcBorders>
              <w:bottom w:val="single" w:sz="6" w:space="0" w:color="008000"/>
            </w:tcBorders>
            <w:vAlign w:val="center"/>
          </w:tcPr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</w:rPr>
              <w:t>Si(</w:t>
            </w:r>
            <w:r w:rsidRPr="005D51CE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>P) + CH</w:t>
            </w:r>
            <w:r w:rsidRPr="005D51CE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CDCDCH</w:t>
            </w:r>
            <w:r w:rsidRPr="005D51CE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1353" w:type="pct"/>
            <w:tcBorders>
              <w:bottom w:val="single" w:sz="6" w:space="0" w:color="008000"/>
            </w:tcBorders>
            <w:vAlign w:val="center"/>
          </w:tcPr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</w:rPr>
              <w:t>Si(</w:t>
            </w:r>
            <w:r w:rsidRPr="005D51CE"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>P) + CD</w:t>
            </w:r>
            <w:r w:rsidRPr="005D51CE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CHCHCD</w:t>
            </w:r>
            <w:r w:rsidRPr="005D51CE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</w:tr>
      <w:tr w:rsidR="001E3B8B" w:rsidRPr="00835BD1" w:rsidTr="00D31AFE">
        <w:trPr>
          <w:trHeight w:val="851"/>
          <w:jc w:val="center"/>
        </w:trPr>
        <w:tc>
          <w:tcPr>
            <w:tcW w:w="941" w:type="pct"/>
            <w:tcBorders>
              <w:bottom w:val="nil"/>
            </w:tcBorders>
            <w:vAlign w:val="center"/>
          </w:tcPr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</w:rPr>
            </w:pPr>
            <w:r w:rsidRPr="00835BD1">
              <w:rPr>
                <w:rFonts w:ascii="Times New Roman" w:hAnsi="Times New Roman" w:cs="Times New Roman"/>
                <w:i/>
                <w:iCs/>
              </w:rPr>
              <w:t>k</w:t>
            </w:r>
            <w:r w:rsidRPr="00835BD1">
              <w:rPr>
                <w:rFonts w:ascii="Times New Roman" w:hAnsi="Times New Roman" w:cs="Times New Roman"/>
                <w:i/>
                <w:iCs/>
                <w:vertAlign w:val="subscript"/>
              </w:rPr>
              <w:t>1</w:t>
            </w:r>
          </w:p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</w:rPr>
            </w:pPr>
            <w:r w:rsidRPr="00835BD1">
              <w:rPr>
                <w:rFonts w:ascii="Times New Roman" w:hAnsi="Times New Roman" w:cs="Times New Roman"/>
              </w:rPr>
              <w:t>(</w:t>
            </w:r>
            <w:r w:rsidRPr="00835BD1">
              <w:rPr>
                <w:rFonts w:ascii="Times New Roman" w:hAnsi="Times New Roman" w:cs="Times New Roman" w:hint="eastAsia"/>
              </w:rPr>
              <w:t>i1</w:t>
            </w:r>
            <w:r w:rsidR="00FB10F9" w:rsidRPr="00835BD1">
              <w:rPr>
                <w:rFonts w:ascii="Times New Roman" w:hAnsi="Times New Roman" w:cs="Times New Roman"/>
                <w:noProof/>
                <w:position w:val="-6"/>
              </w:rPr>
              <w:object w:dxaOrig="300" w:dyaOrig="220" w14:anchorId="5D406262">
                <v:shape id="_x0000_i1032" type="#_x0000_t75" alt="" style="width:14.75pt;height:10.9pt;mso-width-percent:0;mso-height-percent:0;mso-width-percent:0;mso-height-percent:0" o:ole="">
                  <v:imagedata r:id="rId10" o:title=""/>
                </v:shape>
                <o:OLEObject Type="Embed" ProgID="Equation.3" ShapeID="_x0000_i1032" DrawAspect="Content" ObjectID="_1599900958" r:id="rId11"/>
              </w:object>
            </w:r>
            <w:r w:rsidRPr="00835BD1">
              <w:rPr>
                <w:rFonts w:ascii="Times New Roman" w:hAnsi="Times New Roman" w:cs="Times New Roman"/>
              </w:rPr>
              <w:t>i</w:t>
            </w:r>
            <w:r w:rsidRPr="00835BD1">
              <w:rPr>
                <w:rFonts w:ascii="Times New Roman" w:hAnsi="Times New Roman" w:cs="Times New Roman" w:hint="eastAsia"/>
              </w:rPr>
              <w:t>2</w:t>
            </w:r>
            <w:r w:rsidRPr="00835BD1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353" w:type="pct"/>
            <w:tcBorders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szCs w:val="24"/>
              </w:rPr>
            </w:pPr>
            <w:r w:rsidRPr="00054DC4">
              <w:rPr>
                <w:rFonts w:ascii="Times New Roman" w:hAnsi="Times New Roman" w:cs="Times New Roman"/>
                <w:szCs w:val="24"/>
              </w:rPr>
              <w:t>1.13×10</w:t>
            </w:r>
            <w:r w:rsidRPr="00054DC4">
              <w:rPr>
                <w:rFonts w:ascii="Times New Roman" w:hAnsi="Times New Roman" w:cs="Times New Roman"/>
                <w:szCs w:val="24"/>
                <w:vertAlign w:val="superscript"/>
              </w:rPr>
              <w:t>9</w:t>
            </w:r>
          </w:p>
        </w:tc>
        <w:tc>
          <w:tcPr>
            <w:tcW w:w="1353" w:type="pct"/>
            <w:tcBorders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szCs w:val="24"/>
              </w:rPr>
            </w:pPr>
            <w:r w:rsidRPr="00054DC4">
              <w:rPr>
                <w:rFonts w:ascii="Times New Roman" w:hAnsi="Times New Roman" w:cs="Times New Roman"/>
                <w:szCs w:val="24"/>
              </w:rPr>
              <w:t>8.18×10</w:t>
            </w:r>
            <w:r w:rsidRPr="00054DC4">
              <w:rPr>
                <w:rFonts w:ascii="Times New Roman" w:hAnsi="Times New Roman" w:cs="Times New Roman"/>
                <w:szCs w:val="24"/>
                <w:vertAlign w:val="superscript"/>
              </w:rPr>
              <w:t>8</w:t>
            </w:r>
          </w:p>
        </w:tc>
        <w:tc>
          <w:tcPr>
            <w:tcW w:w="1353" w:type="pct"/>
            <w:tcBorders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szCs w:val="24"/>
              </w:rPr>
            </w:pPr>
            <w:r w:rsidRPr="00054DC4">
              <w:rPr>
                <w:rFonts w:ascii="Times New Roman" w:hAnsi="Times New Roman" w:cs="Times New Roman"/>
                <w:szCs w:val="24"/>
              </w:rPr>
              <w:t>3.80×10</w:t>
            </w:r>
            <w:r w:rsidRPr="00054DC4">
              <w:rPr>
                <w:rFonts w:ascii="Times New Roman" w:hAnsi="Times New Roman" w:cs="Times New Roman"/>
                <w:szCs w:val="24"/>
                <w:vertAlign w:val="superscript"/>
              </w:rPr>
              <w:t>8</w:t>
            </w:r>
          </w:p>
        </w:tc>
      </w:tr>
      <w:tr w:rsidR="001E3B8B" w:rsidRPr="00835BD1" w:rsidTr="00D31AFE">
        <w:trPr>
          <w:trHeight w:val="851"/>
          <w:jc w:val="center"/>
        </w:trPr>
        <w:tc>
          <w:tcPr>
            <w:tcW w:w="941" w:type="pct"/>
            <w:tcBorders>
              <w:top w:val="nil"/>
              <w:bottom w:val="nil"/>
            </w:tcBorders>
            <w:vAlign w:val="center"/>
          </w:tcPr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</w:rPr>
            </w:pPr>
            <w:r w:rsidRPr="00835BD1">
              <w:rPr>
                <w:rFonts w:ascii="Times New Roman" w:hAnsi="Times New Roman" w:cs="Times New Roman"/>
                <w:i/>
                <w:iCs/>
              </w:rPr>
              <w:t>k</w:t>
            </w:r>
            <w:r w:rsidRPr="00835BD1">
              <w:rPr>
                <w:rFonts w:ascii="Times New Roman" w:hAnsi="Times New Roman" w:cs="Times New Roman"/>
                <w:i/>
                <w:iCs/>
                <w:vertAlign w:val="subscript"/>
              </w:rPr>
              <w:t>-1</w:t>
            </w:r>
          </w:p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</w:rPr>
            </w:pPr>
            <w:r w:rsidRPr="00835BD1">
              <w:rPr>
                <w:rFonts w:ascii="Times New Roman" w:hAnsi="Times New Roman" w:cs="Times New Roman"/>
              </w:rPr>
              <w:t>(</w:t>
            </w:r>
            <w:r w:rsidRPr="00835BD1">
              <w:rPr>
                <w:rFonts w:ascii="Times New Roman" w:hAnsi="Times New Roman" w:cs="Times New Roman" w:hint="eastAsia"/>
              </w:rPr>
              <w:t>i2</w:t>
            </w:r>
            <w:r w:rsidR="00FB10F9" w:rsidRPr="00835BD1">
              <w:rPr>
                <w:rFonts w:ascii="Times New Roman" w:hAnsi="Times New Roman" w:cs="Times New Roman"/>
                <w:noProof/>
                <w:position w:val="-6"/>
              </w:rPr>
              <w:object w:dxaOrig="300" w:dyaOrig="220" w14:anchorId="68D1526B">
                <v:shape id="_x0000_i1031" type="#_x0000_t75" alt="" style="width:14.75pt;height:10.9pt;mso-width-percent:0;mso-height-percent:0;mso-width-percent:0;mso-height-percent:0" o:ole="">
                  <v:imagedata r:id="rId10" o:title=""/>
                </v:shape>
                <o:OLEObject Type="Embed" ProgID="Equation.3" ShapeID="_x0000_i1031" DrawAspect="Content" ObjectID="_1599900959" r:id="rId12"/>
              </w:object>
            </w:r>
            <w:r w:rsidRPr="00835BD1">
              <w:rPr>
                <w:rFonts w:ascii="Times New Roman" w:hAnsi="Times New Roman" w:cs="Times New Roman"/>
              </w:rPr>
              <w:t>i1)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szCs w:val="24"/>
              </w:rPr>
            </w:pPr>
            <w:r w:rsidRPr="00054DC4">
              <w:rPr>
                <w:rFonts w:ascii="Times New Roman" w:hAnsi="Times New Roman" w:cs="Times New Roman"/>
                <w:szCs w:val="24"/>
              </w:rPr>
              <w:t>1.15×10</w:t>
            </w:r>
            <w:r w:rsidRPr="00054DC4">
              <w:rPr>
                <w:rFonts w:ascii="Times New Roman" w:hAnsi="Times New Roman" w:cs="Times New Roman"/>
                <w:szCs w:val="24"/>
                <w:vertAlign w:val="superscript"/>
              </w:rPr>
              <w:t>8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szCs w:val="24"/>
              </w:rPr>
            </w:pPr>
            <w:r w:rsidRPr="00054DC4">
              <w:rPr>
                <w:rFonts w:ascii="Times New Roman" w:hAnsi="Times New Roman" w:cs="Times New Roman"/>
                <w:szCs w:val="24"/>
              </w:rPr>
              <w:t>8.44×10</w:t>
            </w:r>
            <w:r w:rsidRPr="00054DC4">
              <w:rPr>
                <w:rFonts w:ascii="Times New Roman" w:hAnsi="Times New Roman" w:cs="Times New Roman"/>
                <w:szCs w:val="24"/>
                <w:vertAlign w:val="superscript"/>
              </w:rPr>
              <w:t>7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szCs w:val="24"/>
              </w:rPr>
            </w:pPr>
            <w:r w:rsidRPr="00054DC4">
              <w:rPr>
                <w:rFonts w:ascii="Times New Roman" w:hAnsi="Times New Roman" w:cs="Times New Roman"/>
                <w:szCs w:val="24"/>
              </w:rPr>
              <w:t>4.20×10</w:t>
            </w:r>
            <w:r w:rsidRPr="00054DC4">
              <w:rPr>
                <w:rFonts w:ascii="Times New Roman" w:hAnsi="Times New Roman" w:cs="Times New Roman"/>
                <w:szCs w:val="24"/>
                <w:vertAlign w:val="superscript"/>
              </w:rPr>
              <w:t>7</w:t>
            </w:r>
          </w:p>
        </w:tc>
      </w:tr>
      <w:tr w:rsidR="001E3B8B" w:rsidRPr="00835BD1" w:rsidTr="00D31AFE">
        <w:trPr>
          <w:trHeight w:val="851"/>
          <w:jc w:val="center"/>
        </w:trPr>
        <w:tc>
          <w:tcPr>
            <w:tcW w:w="941" w:type="pct"/>
            <w:tcBorders>
              <w:top w:val="nil"/>
              <w:bottom w:val="nil"/>
            </w:tcBorders>
            <w:vAlign w:val="center"/>
          </w:tcPr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</w:rPr>
            </w:pPr>
            <w:r w:rsidRPr="00835BD1">
              <w:rPr>
                <w:rFonts w:ascii="Times New Roman" w:hAnsi="Times New Roman" w:cs="Times New Roman"/>
                <w:i/>
                <w:iCs/>
              </w:rPr>
              <w:t>k</w:t>
            </w:r>
            <w:r w:rsidRPr="00835BD1">
              <w:rPr>
                <w:rFonts w:ascii="Times New Roman" w:hAnsi="Times New Roman" w:cs="Times New Roman"/>
                <w:i/>
                <w:iCs/>
                <w:vertAlign w:val="subscript"/>
              </w:rPr>
              <w:t>2</w:t>
            </w:r>
          </w:p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</w:rPr>
            </w:pPr>
            <w:r w:rsidRPr="00835BD1">
              <w:rPr>
                <w:rFonts w:ascii="Times New Roman" w:hAnsi="Times New Roman" w:cs="Times New Roman"/>
              </w:rPr>
              <w:t>(</w:t>
            </w:r>
            <w:r w:rsidRPr="00835BD1">
              <w:rPr>
                <w:rFonts w:ascii="Times New Roman" w:hAnsi="Times New Roman" w:cs="Times New Roman" w:hint="eastAsia"/>
              </w:rPr>
              <w:t>i2</w:t>
            </w:r>
            <w:r w:rsidR="00FB10F9" w:rsidRPr="00835BD1">
              <w:rPr>
                <w:rFonts w:ascii="Times New Roman" w:hAnsi="Times New Roman" w:cs="Times New Roman"/>
                <w:noProof/>
                <w:position w:val="-6"/>
              </w:rPr>
              <w:object w:dxaOrig="300" w:dyaOrig="220" w14:anchorId="45710D1F">
                <v:shape id="_x0000_i1030" type="#_x0000_t75" alt="" style="width:14.75pt;height:10.9pt;mso-width-percent:0;mso-height-percent:0;mso-width-percent:0;mso-height-percent:0" o:ole="">
                  <v:imagedata r:id="rId10" o:title=""/>
                </v:shape>
                <o:OLEObject Type="Embed" ProgID="Equation.3" ShapeID="_x0000_i1030" DrawAspect="Content" ObjectID="_1599900960" r:id="rId13"/>
              </w:object>
            </w:r>
            <w:r w:rsidRPr="00835BD1">
              <w:rPr>
                <w:rFonts w:ascii="Times New Roman" w:hAnsi="Times New Roman" w:cs="Times New Roman"/>
              </w:rPr>
              <w:t>i</w:t>
            </w:r>
            <w:r w:rsidRPr="00835BD1">
              <w:rPr>
                <w:rFonts w:ascii="Times New Roman" w:hAnsi="Times New Roman" w:cs="Times New Roman" w:hint="eastAsia"/>
              </w:rPr>
              <w:t>3</w:t>
            </w:r>
            <w:r w:rsidRPr="00835BD1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szCs w:val="24"/>
              </w:rPr>
            </w:pPr>
            <w:r w:rsidRPr="00054DC4">
              <w:rPr>
                <w:rFonts w:ascii="Times New Roman" w:hAnsi="Times New Roman" w:cs="Times New Roman"/>
                <w:szCs w:val="24"/>
              </w:rPr>
              <w:t>8.43×10</w:t>
            </w:r>
            <w:r w:rsidRPr="00054DC4">
              <w:rPr>
                <w:rFonts w:ascii="Times New Roman" w:hAnsi="Times New Roman" w:cs="Times New Roman"/>
                <w:szCs w:val="24"/>
                <w:vertAlign w:val="superscript"/>
              </w:rPr>
              <w:t>5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szCs w:val="24"/>
              </w:rPr>
            </w:pPr>
            <w:r w:rsidRPr="00054DC4">
              <w:rPr>
                <w:rFonts w:ascii="Times New Roman" w:hAnsi="Times New Roman" w:cs="Times New Roman"/>
                <w:szCs w:val="24"/>
              </w:rPr>
              <w:t>4.53×10</w:t>
            </w:r>
            <w:r w:rsidRPr="00054DC4">
              <w:rPr>
                <w:rFonts w:ascii="Times New Roman" w:hAnsi="Times New Roman" w:cs="Times New Roman"/>
                <w:szCs w:val="24"/>
                <w:vertAlign w:val="superscript"/>
              </w:rPr>
              <w:t>5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szCs w:val="24"/>
              </w:rPr>
            </w:pPr>
            <w:r w:rsidRPr="00054DC4">
              <w:rPr>
                <w:rFonts w:ascii="Times New Roman" w:hAnsi="Times New Roman" w:cs="Times New Roman"/>
                <w:szCs w:val="24"/>
              </w:rPr>
              <w:t>1.38×10</w:t>
            </w:r>
            <w:r w:rsidRPr="00054DC4">
              <w:rPr>
                <w:rFonts w:ascii="Times New Roman" w:hAnsi="Times New Roman" w:cs="Times New Roman"/>
                <w:szCs w:val="24"/>
                <w:vertAlign w:val="superscript"/>
              </w:rPr>
              <w:t>5</w:t>
            </w:r>
          </w:p>
        </w:tc>
      </w:tr>
      <w:tr w:rsidR="001E3B8B" w:rsidRPr="00835BD1" w:rsidTr="00D31AFE">
        <w:trPr>
          <w:trHeight w:val="851"/>
          <w:jc w:val="center"/>
        </w:trPr>
        <w:tc>
          <w:tcPr>
            <w:tcW w:w="941" w:type="pct"/>
            <w:tcBorders>
              <w:top w:val="nil"/>
              <w:bottom w:val="nil"/>
            </w:tcBorders>
            <w:vAlign w:val="center"/>
          </w:tcPr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</w:rPr>
            </w:pPr>
            <w:r w:rsidRPr="00835BD1">
              <w:rPr>
                <w:rFonts w:ascii="Times New Roman" w:hAnsi="Times New Roman" w:cs="Times New Roman"/>
                <w:i/>
                <w:iCs/>
              </w:rPr>
              <w:t>k</w:t>
            </w:r>
            <w:r w:rsidRPr="00835BD1">
              <w:rPr>
                <w:rFonts w:ascii="Times New Roman" w:hAnsi="Times New Roman" w:cs="Times New Roman"/>
                <w:i/>
                <w:iCs/>
                <w:vertAlign w:val="subscript"/>
              </w:rPr>
              <w:t>-2</w:t>
            </w:r>
          </w:p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  <w:i/>
                <w:iCs/>
              </w:rPr>
            </w:pPr>
            <w:r w:rsidRPr="00835BD1">
              <w:rPr>
                <w:rFonts w:ascii="Times New Roman" w:hAnsi="Times New Roman" w:cs="Times New Roman"/>
              </w:rPr>
              <w:t>(</w:t>
            </w:r>
            <w:r w:rsidRPr="00835BD1">
              <w:rPr>
                <w:rFonts w:ascii="Times New Roman" w:hAnsi="Times New Roman" w:cs="Times New Roman" w:hint="eastAsia"/>
              </w:rPr>
              <w:t>i3</w:t>
            </w:r>
            <w:r w:rsidR="00FB10F9" w:rsidRPr="00835BD1">
              <w:rPr>
                <w:rFonts w:ascii="Times New Roman" w:hAnsi="Times New Roman" w:cs="Times New Roman"/>
                <w:noProof/>
                <w:position w:val="-6"/>
              </w:rPr>
              <w:object w:dxaOrig="300" w:dyaOrig="220" w14:anchorId="37E177C8">
                <v:shape id="_x0000_i1029" type="#_x0000_t75" alt="" style="width:14.75pt;height:10.9pt;mso-width-percent:0;mso-height-percent:0;mso-width-percent:0;mso-height-percent:0" o:ole="">
                  <v:imagedata r:id="rId10" o:title=""/>
                </v:shape>
                <o:OLEObject Type="Embed" ProgID="Equation.3" ShapeID="_x0000_i1029" DrawAspect="Content" ObjectID="_1599900961" r:id="rId14"/>
              </w:object>
            </w:r>
            <w:r w:rsidRPr="00835BD1">
              <w:rPr>
                <w:rFonts w:ascii="Times New Roman" w:hAnsi="Times New Roman" w:cs="Times New Roman"/>
              </w:rPr>
              <w:t>i</w:t>
            </w:r>
            <w:r w:rsidRPr="00835BD1">
              <w:rPr>
                <w:rFonts w:ascii="Times New Roman" w:hAnsi="Times New Roman" w:cs="Times New Roman" w:hint="eastAsia"/>
              </w:rPr>
              <w:t>2</w:t>
            </w:r>
            <w:r w:rsidRPr="00835BD1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color w:val="000000"/>
                <w:szCs w:val="24"/>
              </w:rPr>
            </w:pPr>
            <w:r w:rsidRPr="00054DC4">
              <w:rPr>
                <w:rFonts w:ascii="Times New Roman" w:hAnsi="Times New Roman" w:cs="Times New Roman"/>
                <w:color w:val="000000"/>
                <w:szCs w:val="24"/>
              </w:rPr>
              <w:t>1.89×10</w:t>
            </w:r>
            <w:r w:rsidRPr="00054DC4">
              <w:rPr>
                <w:rFonts w:ascii="Times New Roman" w:hAnsi="Times New Roman" w:cs="Times New Roman"/>
                <w:color w:val="000000"/>
                <w:szCs w:val="24"/>
                <w:vertAlign w:val="superscript"/>
              </w:rPr>
              <w:t>6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color w:val="000000"/>
                <w:szCs w:val="24"/>
              </w:rPr>
            </w:pPr>
            <w:r w:rsidRPr="00054DC4">
              <w:rPr>
                <w:rFonts w:ascii="Times New Roman" w:hAnsi="Times New Roman" w:cs="Times New Roman"/>
                <w:color w:val="000000"/>
                <w:szCs w:val="24"/>
              </w:rPr>
              <w:t>1.00×10</w:t>
            </w:r>
            <w:r w:rsidRPr="00054DC4">
              <w:rPr>
                <w:rFonts w:ascii="Times New Roman" w:hAnsi="Times New Roman" w:cs="Times New Roman"/>
                <w:color w:val="000000"/>
                <w:szCs w:val="24"/>
                <w:vertAlign w:val="superscript"/>
              </w:rPr>
              <w:t>6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color w:val="000000"/>
                <w:szCs w:val="24"/>
              </w:rPr>
            </w:pPr>
            <w:r w:rsidRPr="00054DC4">
              <w:rPr>
                <w:rFonts w:ascii="Times New Roman" w:hAnsi="Times New Roman" w:cs="Times New Roman"/>
                <w:color w:val="000000"/>
                <w:szCs w:val="24"/>
              </w:rPr>
              <w:t>3.06×10</w:t>
            </w:r>
            <w:r w:rsidRPr="00054DC4">
              <w:rPr>
                <w:rFonts w:ascii="Times New Roman" w:hAnsi="Times New Roman" w:cs="Times New Roman"/>
                <w:color w:val="000000"/>
                <w:szCs w:val="24"/>
                <w:vertAlign w:val="superscript"/>
              </w:rPr>
              <w:t>5</w:t>
            </w:r>
          </w:p>
        </w:tc>
      </w:tr>
      <w:tr w:rsidR="001E3B8B" w:rsidRPr="00835BD1" w:rsidTr="00D31AFE">
        <w:trPr>
          <w:trHeight w:val="851"/>
          <w:jc w:val="center"/>
        </w:trPr>
        <w:tc>
          <w:tcPr>
            <w:tcW w:w="941" w:type="pct"/>
            <w:tcBorders>
              <w:top w:val="nil"/>
              <w:bottom w:val="nil"/>
            </w:tcBorders>
            <w:vAlign w:val="center"/>
          </w:tcPr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</w:rPr>
            </w:pPr>
            <w:r w:rsidRPr="00835BD1">
              <w:rPr>
                <w:rFonts w:ascii="Times New Roman" w:hAnsi="Times New Roman" w:cs="Times New Roman"/>
                <w:i/>
                <w:iCs/>
              </w:rPr>
              <w:t>k</w:t>
            </w:r>
            <w:r w:rsidRPr="00835BD1">
              <w:rPr>
                <w:rFonts w:ascii="Times New Roman" w:hAnsi="Times New Roman" w:cs="Times New Roman"/>
                <w:i/>
                <w:iCs/>
                <w:vertAlign w:val="subscript"/>
              </w:rPr>
              <w:t>3</w:t>
            </w:r>
          </w:p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</w:rPr>
            </w:pPr>
            <w:r w:rsidRPr="00835BD1">
              <w:rPr>
                <w:rFonts w:ascii="Times New Roman" w:hAnsi="Times New Roman" w:cs="Times New Roman"/>
              </w:rPr>
              <w:t>(</w:t>
            </w:r>
            <w:r w:rsidRPr="00835BD1">
              <w:rPr>
                <w:rFonts w:ascii="Times New Roman" w:hAnsi="Times New Roman" w:cs="Times New Roman" w:hint="eastAsia"/>
              </w:rPr>
              <w:t>i3</w:t>
            </w:r>
            <w:r w:rsidR="00FB10F9" w:rsidRPr="00835BD1">
              <w:rPr>
                <w:rFonts w:ascii="Times New Roman" w:hAnsi="Times New Roman" w:cs="Times New Roman"/>
                <w:noProof/>
                <w:position w:val="-6"/>
              </w:rPr>
              <w:object w:dxaOrig="300" w:dyaOrig="220" w14:anchorId="73CCA685">
                <v:shape id="_x0000_i1028" type="#_x0000_t75" alt="" style="width:14.75pt;height:10.9pt;mso-width-percent:0;mso-height-percent:0;mso-width-percent:0;mso-height-percent:0" o:ole="">
                  <v:imagedata r:id="rId10" o:title=""/>
                </v:shape>
                <o:OLEObject Type="Embed" ProgID="Equation.3" ShapeID="_x0000_i1028" DrawAspect="Content" ObjectID="_1599900962" r:id="rId15"/>
              </w:object>
            </w:r>
            <w:r w:rsidRPr="00835BD1">
              <w:rPr>
                <w:rFonts w:ascii="Times New Roman" w:hAnsi="Times New Roman" w:cs="Times New Roman"/>
              </w:rPr>
              <w:t>i</w:t>
            </w:r>
            <w:r w:rsidRPr="00835BD1">
              <w:rPr>
                <w:rFonts w:ascii="Times New Roman" w:hAnsi="Times New Roman" w:cs="Times New Roman" w:hint="eastAsia"/>
              </w:rPr>
              <w:t>4</w:t>
            </w:r>
            <w:r w:rsidRPr="00835BD1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color w:val="000000"/>
                <w:szCs w:val="24"/>
              </w:rPr>
            </w:pPr>
            <w:r w:rsidRPr="00054DC4">
              <w:rPr>
                <w:rFonts w:ascii="Times New Roman" w:hAnsi="Times New Roman" w:cs="Times New Roman"/>
                <w:color w:val="000000"/>
                <w:szCs w:val="24"/>
              </w:rPr>
              <w:t>5.64×10</w:t>
            </w:r>
            <w:r w:rsidRPr="00054DC4">
              <w:rPr>
                <w:rFonts w:ascii="Times New Roman" w:hAnsi="Times New Roman" w:cs="Times New Roman"/>
                <w:color w:val="000000"/>
                <w:szCs w:val="24"/>
                <w:vertAlign w:val="superscript"/>
              </w:rPr>
              <w:t>12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color w:val="000000"/>
                <w:szCs w:val="24"/>
              </w:rPr>
            </w:pPr>
            <w:r w:rsidRPr="00054DC4">
              <w:rPr>
                <w:rFonts w:ascii="Times New Roman" w:hAnsi="Times New Roman" w:cs="Times New Roman"/>
                <w:color w:val="000000"/>
                <w:szCs w:val="24"/>
              </w:rPr>
              <w:t>5.33×10</w:t>
            </w:r>
            <w:r w:rsidRPr="00054DC4">
              <w:rPr>
                <w:rFonts w:ascii="Times New Roman" w:hAnsi="Times New Roman" w:cs="Times New Roman"/>
                <w:color w:val="000000"/>
                <w:szCs w:val="24"/>
                <w:vertAlign w:val="superscript"/>
              </w:rPr>
              <w:t>12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color w:val="000000"/>
                <w:szCs w:val="24"/>
              </w:rPr>
            </w:pPr>
            <w:r w:rsidRPr="00054DC4">
              <w:rPr>
                <w:rFonts w:ascii="Times New Roman" w:hAnsi="Times New Roman" w:cs="Times New Roman"/>
                <w:color w:val="000000"/>
                <w:szCs w:val="24"/>
              </w:rPr>
              <w:t>3.64×10</w:t>
            </w:r>
            <w:r w:rsidRPr="00054DC4">
              <w:rPr>
                <w:rFonts w:ascii="Times New Roman" w:hAnsi="Times New Roman" w:cs="Times New Roman"/>
                <w:color w:val="000000"/>
                <w:szCs w:val="24"/>
                <w:vertAlign w:val="superscript"/>
              </w:rPr>
              <w:t>12</w:t>
            </w:r>
          </w:p>
        </w:tc>
      </w:tr>
      <w:tr w:rsidR="001E3B8B" w:rsidRPr="00835BD1" w:rsidTr="00D31AFE">
        <w:trPr>
          <w:trHeight w:val="851"/>
          <w:jc w:val="center"/>
        </w:trPr>
        <w:tc>
          <w:tcPr>
            <w:tcW w:w="941" w:type="pct"/>
            <w:tcBorders>
              <w:top w:val="nil"/>
              <w:bottom w:val="nil"/>
            </w:tcBorders>
            <w:vAlign w:val="center"/>
          </w:tcPr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</w:rPr>
            </w:pPr>
            <w:r w:rsidRPr="00835BD1">
              <w:rPr>
                <w:rFonts w:ascii="Times New Roman" w:hAnsi="Times New Roman" w:cs="Times New Roman"/>
                <w:i/>
                <w:iCs/>
              </w:rPr>
              <w:t>k</w:t>
            </w:r>
            <w:r w:rsidRPr="00835BD1">
              <w:rPr>
                <w:rFonts w:ascii="Times New Roman" w:hAnsi="Times New Roman" w:cs="Times New Roman"/>
                <w:i/>
                <w:iCs/>
                <w:vertAlign w:val="subscript"/>
              </w:rPr>
              <w:t>-3</w:t>
            </w:r>
          </w:p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  <w:i/>
                <w:iCs/>
              </w:rPr>
            </w:pPr>
            <w:r w:rsidRPr="00835BD1">
              <w:rPr>
                <w:rFonts w:ascii="Times New Roman" w:hAnsi="Times New Roman" w:cs="Times New Roman"/>
              </w:rPr>
              <w:t>(</w:t>
            </w:r>
            <w:r w:rsidRPr="00835BD1">
              <w:rPr>
                <w:rFonts w:ascii="Times New Roman" w:hAnsi="Times New Roman" w:cs="Times New Roman" w:hint="eastAsia"/>
              </w:rPr>
              <w:t>i4</w:t>
            </w:r>
            <w:r w:rsidR="00FB10F9" w:rsidRPr="00835BD1">
              <w:rPr>
                <w:rFonts w:ascii="Times New Roman" w:hAnsi="Times New Roman" w:cs="Times New Roman"/>
                <w:noProof/>
                <w:position w:val="-6"/>
              </w:rPr>
              <w:object w:dxaOrig="300" w:dyaOrig="220" w14:anchorId="34687A58">
                <v:shape id="_x0000_i1027" type="#_x0000_t75" alt="" style="width:14.75pt;height:10.9pt;mso-width-percent:0;mso-height-percent:0;mso-width-percent:0;mso-height-percent:0" o:ole="">
                  <v:imagedata r:id="rId10" o:title=""/>
                </v:shape>
                <o:OLEObject Type="Embed" ProgID="Equation.3" ShapeID="_x0000_i1027" DrawAspect="Content" ObjectID="_1599900963" r:id="rId16"/>
              </w:object>
            </w:r>
            <w:r w:rsidRPr="00835BD1">
              <w:rPr>
                <w:rFonts w:ascii="Times New Roman" w:hAnsi="Times New Roman" w:cs="Times New Roman"/>
              </w:rPr>
              <w:t>i</w:t>
            </w:r>
            <w:r w:rsidRPr="00835BD1">
              <w:rPr>
                <w:rFonts w:ascii="Times New Roman" w:hAnsi="Times New Roman" w:cs="Times New Roman" w:hint="eastAsia"/>
              </w:rPr>
              <w:t>3</w:t>
            </w:r>
            <w:r w:rsidRPr="00835BD1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color w:val="000000"/>
                <w:szCs w:val="24"/>
              </w:rPr>
            </w:pPr>
            <w:r w:rsidRPr="00054DC4">
              <w:rPr>
                <w:rFonts w:ascii="Times New Roman" w:hAnsi="Times New Roman" w:cs="Times New Roman"/>
                <w:color w:val="000000"/>
                <w:szCs w:val="24"/>
              </w:rPr>
              <w:t>7.53×10</w:t>
            </w:r>
            <w:r w:rsidRPr="00054DC4">
              <w:rPr>
                <w:rFonts w:ascii="Times New Roman" w:hAnsi="Times New Roman" w:cs="Times New Roman"/>
                <w:color w:val="000000"/>
                <w:szCs w:val="24"/>
                <w:vertAlign w:val="superscript"/>
              </w:rPr>
              <w:t>12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color w:val="000000"/>
                <w:szCs w:val="24"/>
              </w:rPr>
            </w:pPr>
            <w:r w:rsidRPr="00054DC4">
              <w:rPr>
                <w:rFonts w:ascii="Times New Roman" w:hAnsi="Times New Roman" w:cs="Times New Roman"/>
                <w:color w:val="000000"/>
                <w:szCs w:val="24"/>
              </w:rPr>
              <w:t>7.21×10</w:t>
            </w:r>
            <w:r w:rsidRPr="00054DC4">
              <w:rPr>
                <w:rFonts w:ascii="Times New Roman" w:hAnsi="Times New Roman" w:cs="Times New Roman"/>
                <w:color w:val="000000"/>
                <w:szCs w:val="24"/>
                <w:vertAlign w:val="superscript"/>
              </w:rPr>
              <w:t>12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color w:val="000000"/>
                <w:szCs w:val="24"/>
              </w:rPr>
            </w:pPr>
            <w:r w:rsidRPr="00054DC4">
              <w:rPr>
                <w:rFonts w:ascii="Times New Roman" w:hAnsi="Times New Roman" w:cs="Times New Roman"/>
                <w:color w:val="000000"/>
                <w:szCs w:val="24"/>
              </w:rPr>
              <w:t>4.99×10</w:t>
            </w:r>
            <w:r w:rsidRPr="00054DC4">
              <w:rPr>
                <w:rFonts w:ascii="Times New Roman" w:hAnsi="Times New Roman" w:cs="Times New Roman"/>
                <w:color w:val="000000"/>
                <w:szCs w:val="24"/>
                <w:vertAlign w:val="superscript"/>
              </w:rPr>
              <w:t>12</w:t>
            </w:r>
          </w:p>
        </w:tc>
      </w:tr>
      <w:tr w:rsidR="001E3B8B" w:rsidRPr="00835BD1" w:rsidTr="00D31AFE">
        <w:trPr>
          <w:trHeight w:val="851"/>
          <w:jc w:val="center"/>
        </w:trPr>
        <w:tc>
          <w:tcPr>
            <w:tcW w:w="941" w:type="pct"/>
            <w:tcBorders>
              <w:top w:val="nil"/>
              <w:bottom w:val="nil"/>
            </w:tcBorders>
            <w:vAlign w:val="center"/>
          </w:tcPr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</w:rPr>
            </w:pPr>
            <w:r w:rsidRPr="00835BD1">
              <w:rPr>
                <w:rFonts w:ascii="Times New Roman" w:hAnsi="Times New Roman" w:cs="Times New Roman"/>
                <w:i/>
                <w:iCs/>
              </w:rPr>
              <w:t>k</w:t>
            </w:r>
            <w:r w:rsidRPr="00835BD1">
              <w:rPr>
                <w:rFonts w:ascii="Times New Roman" w:hAnsi="Times New Roman" w:cs="Times New Roman"/>
                <w:i/>
                <w:iCs/>
                <w:vertAlign w:val="subscript"/>
              </w:rPr>
              <w:t>4</w:t>
            </w:r>
          </w:p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</w:rPr>
            </w:pPr>
            <w:r w:rsidRPr="00835BD1">
              <w:rPr>
                <w:rFonts w:ascii="Times New Roman" w:hAnsi="Times New Roman" w:cs="Times New Roman"/>
              </w:rPr>
              <w:t>(</w:t>
            </w:r>
            <w:r w:rsidRPr="00835BD1">
              <w:rPr>
                <w:rFonts w:ascii="Times New Roman" w:hAnsi="Times New Roman" w:cs="Times New Roman" w:hint="eastAsia"/>
              </w:rPr>
              <w:t>i3</w:t>
            </w:r>
            <w:r w:rsidR="00FB10F9" w:rsidRPr="00835BD1">
              <w:rPr>
                <w:rFonts w:ascii="Times New Roman" w:hAnsi="Times New Roman" w:cs="Times New Roman"/>
                <w:noProof/>
                <w:position w:val="-6"/>
              </w:rPr>
              <w:object w:dxaOrig="300" w:dyaOrig="220" w14:anchorId="1E8F8BB1">
                <v:shape id="_x0000_i1026" type="#_x0000_t75" alt="" style="width:14.75pt;height:10.9pt;mso-width-percent:0;mso-height-percent:0;mso-width-percent:0;mso-height-percent:0" o:ole="">
                  <v:imagedata r:id="rId10" o:title=""/>
                </v:shape>
                <o:OLEObject Type="Embed" ProgID="Equation.3" ShapeID="_x0000_i1026" DrawAspect="Content" ObjectID="_1599900964" r:id="rId17"/>
              </w:object>
            </w:r>
            <w:r w:rsidRPr="00835BD1">
              <w:rPr>
                <w:rFonts w:ascii="Times New Roman" w:hAnsi="Times New Roman" w:cs="Times New Roman" w:hint="eastAsia"/>
              </w:rPr>
              <w:t>p9</w:t>
            </w:r>
            <w:r w:rsidRPr="00835BD1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color w:val="000000"/>
                <w:szCs w:val="24"/>
              </w:rPr>
            </w:pPr>
            <w:r w:rsidRPr="00054DC4">
              <w:rPr>
                <w:rFonts w:ascii="Times New Roman" w:hAnsi="Times New Roman" w:cs="Times New Roman"/>
                <w:color w:val="000000"/>
                <w:szCs w:val="24"/>
              </w:rPr>
              <w:t>7.46×10</w:t>
            </w:r>
            <w:r w:rsidRPr="00054DC4">
              <w:rPr>
                <w:rFonts w:ascii="Times New Roman" w:hAnsi="Times New Roman" w:cs="Times New Roman"/>
                <w:color w:val="000000"/>
                <w:szCs w:val="24"/>
                <w:vertAlign w:val="superscript"/>
              </w:rPr>
              <w:t>3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color w:val="000000"/>
                <w:szCs w:val="24"/>
              </w:rPr>
            </w:pPr>
            <w:r w:rsidRPr="00054DC4">
              <w:rPr>
                <w:rFonts w:ascii="Times New Roman" w:hAnsi="Times New Roman" w:cs="Times New Roman"/>
                <w:color w:val="000000"/>
                <w:szCs w:val="24"/>
              </w:rPr>
              <w:t>3.29×10</w:t>
            </w:r>
            <w:r w:rsidRPr="00054DC4">
              <w:rPr>
                <w:rFonts w:ascii="Times New Roman" w:hAnsi="Times New Roman" w:cs="Times New Roman"/>
                <w:color w:val="000000"/>
                <w:szCs w:val="24"/>
                <w:vertAlign w:val="superscript"/>
              </w:rPr>
              <w:t>3</w:t>
            </w:r>
          </w:p>
        </w:tc>
        <w:tc>
          <w:tcPr>
            <w:tcW w:w="1353" w:type="pct"/>
            <w:tcBorders>
              <w:top w:val="nil"/>
              <w:bottom w:val="nil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color w:val="000000"/>
                <w:szCs w:val="24"/>
              </w:rPr>
            </w:pPr>
            <w:r w:rsidRPr="00054DC4">
              <w:rPr>
                <w:rFonts w:ascii="Times New Roman" w:hAnsi="Times New Roman" w:cs="Times New Roman"/>
                <w:color w:val="000000"/>
                <w:szCs w:val="24"/>
              </w:rPr>
              <w:t>2.74×10</w:t>
            </w:r>
            <w:r w:rsidRPr="00054DC4">
              <w:rPr>
                <w:rFonts w:ascii="Times New Roman" w:hAnsi="Times New Roman" w:cs="Times New Roman"/>
                <w:color w:val="000000"/>
                <w:szCs w:val="24"/>
                <w:vertAlign w:val="superscript"/>
              </w:rPr>
              <w:t>2</w:t>
            </w:r>
          </w:p>
        </w:tc>
      </w:tr>
      <w:tr w:rsidR="001E3B8B" w:rsidRPr="00FA17FE" w:rsidTr="00D31AFE">
        <w:trPr>
          <w:trHeight w:val="851"/>
          <w:jc w:val="center"/>
        </w:trPr>
        <w:tc>
          <w:tcPr>
            <w:tcW w:w="941" w:type="pct"/>
            <w:tcBorders>
              <w:top w:val="nil"/>
              <w:bottom w:val="single" w:sz="12" w:space="0" w:color="008000"/>
            </w:tcBorders>
            <w:vAlign w:val="center"/>
          </w:tcPr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</w:rPr>
            </w:pPr>
            <w:r w:rsidRPr="00835BD1">
              <w:rPr>
                <w:rFonts w:ascii="Times New Roman" w:hAnsi="Times New Roman" w:cs="Times New Roman"/>
                <w:i/>
                <w:iCs/>
              </w:rPr>
              <w:t>k</w:t>
            </w:r>
            <w:r w:rsidRPr="00835BD1">
              <w:rPr>
                <w:rFonts w:ascii="Times New Roman" w:hAnsi="Times New Roman" w:cs="Times New Roman"/>
                <w:i/>
                <w:iCs/>
                <w:vertAlign w:val="subscript"/>
              </w:rPr>
              <w:t>5</w:t>
            </w:r>
          </w:p>
          <w:p w:rsidR="001E3B8B" w:rsidRPr="00835BD1" w:rsidRDefault="001E3B8B" w:rsidP="0062622B">
            <w:pPr>
              <w:jc w:val="center"/>
              <w:rPr>
                <w:rFonts w:ascii="Times New Roman" w:hAnsi="Times New Roman" w:cs="Times New Roman"/>
                <w:i/>
                <w:iCs/>
              </w:rPr>
            </w:pPr>
            <w:r w:rsidRPr="00835BD1">
              <w:rPr>
                <w:rFonts w:ascii="Times New Roman" w:hAnsi="Times New Roman" w:cs="Times New Roman"/>
              </w:rPr>
              <w:t>(</w:t>
            </w:r>
            <w:r w:rsidRPr="00835BD1">
              <w:rPr>
                <w:rFonts w:ascii="Times New Roman" w:hAnsi="Times New Roman" w:cs="Times New Roman" w:hint="eastAsia"/>
              </w:rPr>
              <w:t>i4</w:t>
            </w:r>
            <w:r w:rsidR="00FB10F9" w:rsidRPr="00835BD1">
              <w:rPr>
                <w:rFonts w:ascii="Times New Roman" w:hAnsi="Times New Roman" w:cs="Times New Roman"/>
                <w:noProof/>
                <w:position w:val="-6"/>
              </w:rPr>
              <w:object w:dxaOrig="300" w:dyaOrig="220" w14:anchorId="7CEDA584">
                <v:shape id="_x0000_i1025" type="#_x0000_t75" alt="" style="width:14.75pt;height:10.9pt;mso-width-percent:0;mso-height-percent:0;mso-width-percent:0;mso-height-percent:0" o:ole="">
                  <v:imagedata r:id="rId10" o:title=""/>
                </v:shape>
                <o:OLEObject Type="Embed" ProgID="Equation.3" ShapeID="_x0000_i1025" DrawAspect="Content" ObjectID="_1599900965" r:id="rId18"/>
              </w:object>
            </w:r>
            <w:r w:rsidRPr="00835BD1">
              <w:rPr>
                <w:rFonts w:ascii="Times New Roman" w:hAnsi="Times New Roman" w:cs="Times New Roman" w:hint="eastAsia"/>
              </w:rPr>
              <w:t>p5</w:t>
            </w:r>
            <w:r w:rsidRPr="00835BD1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353" w:type="pct"/>
            <w:tcBorders>
              <w:top w:val="nil"/>
              <w:bottom w:val="single" w:sz="12" w:space="0" w:color="008000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color w:val="000000"/>
                <w:szCs w:val="24"/>
              </w:rPr>
            </w:pPr>
            <w:r w:rsidRPr="00054DC4">
              <w:rPr>
                <w:rFonts w:ascii="Times New Roman" w:hAnsi="Times New Roman" w:cs="Times New Roman"/>
                <w:color w:val="000000"/>
                <w:szCs w:val="24"/>
              </w:rPr>
              <w:t>1.98×10</w:t>
            </w:r>
            <w:r w:rsidRPr="00054DC4">
              <w:rPr>
                <w:rFonts w:ascii="Times New Roman" w:hAnsi="Times New Roman" w:cs="Times New Roman"/>
                <w:color w:val="000000"/>
                <w:szCs w:val="24"/>
                <w:vertAlign w:val="superscript"/>
              </w:rPr>
              <w:t>6</w:t>
            </w:r>
          </w:p>
        </w:tc>
        <w:tc>
          <w:tcPr>
            <w:tcW w:w="1353" w:type="pct"/>
            <w:tcBorders>
              <w:top w:val="nil"/>
              <w:bottom w:val="single" w:sz="12" w:space="0" w:color="008000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color w:val="000000"/>
                <w:szCs w:val="24"/>
              </w:rPr>
            </w:pPr>
            <w:r w:rsidRPr="00054DC4">
              <w:rPr>
                <w:rFonts w:ascii="Times New Roman" w:hAnsi="Times New Roman" w:cs="Times New Roman"/>
                <w:color w:val="000000"/>
                <w:szCs w:val="24"/>
              </w:rPr>
              <w:t>6.76×10</w:t>
            </w:r>
            <w:r w:rsidRPr="00054DC4">
              <w:rPr>
                <w:rFonts w:ascii="Times New Roman" w:hAnsi="Times New Roman" w:cs="Times New Roman"/>
                <w:color w:val="000000"/>
                <w:szCs w:val="24"/>
                <w:vertAlign w:val="superscript"/>
              </w:rPr>
              <w:t>5</w:t>
            </w:r>
          </w:p>
        </w:tc>
        <w:tc>
          <w:tcPr>
            <w:tcW w:w="1353" w:type="pct"/>
            <w:tcBorders>
              <w:top w:val="nil"/>
              <w:bottom w:val="single" w:sz="12" w:space="0" w:color="008000"/>
            </w:tcBorders>
            <w:vAlign w:val="center"/>
          </w:tcPr>
          <w:p w:rsidR="001E3B8B" w:rsidRPr="00054DC4" w:rsidRDefault="001E3B8B" w:rsidP="0062622B">
            <w:pPr>
              <w:jc w:val="center"/>
              <w:rPr>
                <w:rFonts w:ascii="Times New Roman" w:eastAsia="PMingLiU" w:hAnsi="Times New Roman" w:cs="Times New Roman"/>
                <w:color w:val="000000"/>
                <w:szCs w:val="24"/>
              </w:rPr>
            </w:pPr>
            <w:r w:rsidRPr="00054DC4">
              <w:rPr>
                <w:rFonts w:ascii="Times New Roman" w:hAnsi="Times New Roman" w:cs="Times New Roman"/>
                <w:color w:val="000000"/>
                <w:szCs w:val="24"/>
              </w:rPr>
              <w:t>6.22×10</w:t>
            </w:r>
            <w:r w:rsidRPr="00054DC4">
              <w:rPr>
                <w:rFonts w:ascii="Times New Roman" w:hAnsi="Times New Roman" w:cs="Times New Roman"/>
                <w:color w:val="000000"/>
                <w:szCs w:val="24"/>
                <w:vertAlign w:val="superscript"/>
              </w:rPr>
              <w:t>5</w:t>
            </w:r>
          </w:p>
        </w:tc>
      </w:tr>
    </w:tbl>
    <w:p w:rsidR="001E3B8B" w:rsidRDefault="001E3B8B" w:rsidP="001E3B8B"/>
    <w:p w:rsidR="001E3B8B" w:rsidRDefault="001E3B8B">
      <w:pPr>
        <w:widowControl/>
        <w:rPr>
          <w:rFonts w:ascii="Times New Roman" w:hAnsi="Times New Roman" w:cs="Times New Roman"/>
          <w:b/>
        </w:rPr>
      </w:pPr>
    </w:p>
    <w:p w:rsidR="001E3B8B" w:rsidRDefault="001E3B8B">
      <w:pPr>
        <w:widowControl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E40C9E" w:rsidRDefault="0031177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>Table S</w:t>
      </w:r>
      <w:r w:rsidR="008D013F">
        <w:rPr>
          <w:rFonts w:ascii="Times New Roman" w:hAnsi="Times New Roman" w:cs="Times New Roman"/>
          <w:b/>
        </w:rPr>
        <w:t>3</w:t>
      </w:r>
      <w:r>
        <w:rPr>
          <w:rFonts w:ascii="Times New Roman" w:hAnsi="Times New Roman" w:cs="Times New Roman"/>
          <w:b/>
        </w:rPr>
        <w:t>.</w:t>
      </w:r>
      <w:r>
        <w:rPr>
          <w:rFonts w:ascii="Times New Roman" w:hAnsi="Times New Roman" w:cs="Times New Roman"/>
        </w:rPr>
        <w:t xml:space="preserve"> </w:t>
      </w:r>
      <w:r w:rsidRPr="0046676D">
        <w:rPr>
          <w:rFonts w:ascii="Times New Roman" w:hAnsi="Times New Roman" w:cs="Times New Roman"/>
        </w:rPr>
        <w:t xml:space="preserve">Structures and energies of species participating on the </w:t>
      </w:r>
      <w:r>
        <w:rPr>
          <w:rFonts w:ascii="Times New Roman" w:hAnsi="Times New Roman" w:cs="Times New Roman"/>
        </w:rPr>
        <w:t>SiC</w:t>
      </w:r>
      <w:r w:rsidRPr="00311779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 w:rsidRPr="00311779">
        <w:rPr>
          <w:rFonts w:ascii="Times New Roman" w:hAnsi="Times New Roman" w:cs="Times New Roman"/>
          <w:vertAlign w:val="subscript"/>
        </w:rPr>
        <w:t>6</w:t>
      </w:r>
      <w:r w:rsidRPr="0046676D">
        <w:rPr>
          <w:rFonts w:ascii="Times New Roman" w:hAnsi="Times New Roman" w:cs="Times New Roman"/>
        </w:rPr>
        <w:t xml:space="preserve"> potential energy surface. Energies</w:t>
      </w:r>
      <w:r>
        <w:rPr>
          <w:rFonts w:ascii="Times New Roman" w:hAnsi="Times New Roman" w:cs="Times New Roman"/>
        </w:rPr>
        <w:t xml:space="preserve"> were</w:t>
      </w:r>
      <w:r w:rsidRPr="0046676D">
        <w:rPr>
          <w:rFonts w:ascii="Times New Roman" w:hAnsi="Times New Roman" w:cs="Times New Roman"/>
        </w:rPr>
        <w:t xml:space="preserve"> determined at the </w:t>
      </w:r>
      <w:r>
        <w:rPr>
          <w:rFonts w:ascii="Times New Roman" w:hAnsi="Times New Roman" w:cs="Times New Roman"/>
        </w:rPr>
        <w:t>B3LYP</w:t>
      </w:r>
      <w:r w:rsidRPr="0046676D">
        <w:rPr>
          <w:rFonts w:ascii="Times New Roman" w:hAnsi="Times New Roman" w:cs="Times New Roman"/>
        </w:rPr>
        <w:t>/cc-pVTZ//CCSD(T)/CBS level of theory with ZPE correction.</w:t>
      </w:r>
    </w:p>
    <w:p w:rsidR="00311779" w:rsidRPr="00311779" w:rsidRDefault="00311779">
      <w:pPr>
        <w:rPr>
          <w:rFonts w:ascii="Times New Roman" w:hAnsi="Times New Roman" w:cs="Times New Roman"/>
        </w:rPr>
      </w:pPr>
    </w:p>
    <w:tbl>
      <w:tblPr>
        <w:tblW w:w="9280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700"/>
        <w:gridCol w:w="1840"/>
        <w:gridCol w:w="1140"/>
        <w:gridCol w:w="1500"/>
        <w:gridCol w:w="1100"/>
      </w:tblGrid>
      <w:tr w:rsidR="00942751" w:rsidRPr="00942751" w:rsidTr="00D959D8">
        <w:trPr>
          <w:trHeight w:val="750"/>
          <w:jc w:val="center"/>
        </w:trPr>
        <w:tc>
          <w:tcPr>
            <w:tcW w:w="3700" w:type="dxa"/>
            <w:tcBorders>
              <w:top w:val="single" w:sz="12" w:space="0" w:color="008000"/>
              <w:left w:val="nil"/>
              <w:bottom w:val="single" w:sz="12" w:space="0" w:color="028E01"/>
              <w:right w:val="nil"/>
            </w:tcBorders>
            <w:shd w:val="clear" w:color="auto" w:fill="auto"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 xml:space="preserve">　</w:t>
            </w:r>
          </w:p>
        </w:tc>
        <w:tc>
          <w:tcPr>
            <w:tcW w:w="1840" w:type="dxa"/>
            <w:tcBorders>
              <w:top w:val="single" w:sz="12" w:space="0" w:color="008000"/>
              <w:left w:val="nil"/>
              <w:bottom w:val="single" w:sz="12" w:space="0" w:color="028E01"/>
              <w:right w:val="nil"/>
            </w:tcBorders>
            <w:shd w:val="clear" w:color="auto" w:fill="auto"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>B3LYP/                          cc-pVTZ + E</w:t>
            </w:r>
            <w:r w:rsidRPr="00942751">
              <w:rPr>
                <w:rFonts w:ascii="Times New Roman" w:eastAsia="PMingLiU" w:hAnsi="Times New Roman" w:cs="Times New Roman"/>
                <w:kern w:val="0"/>
                <w:szCs w:val="24"/>
                <w:vertAlign w:val="subscript"/>
              </w:rPr>
              <w:t xml:space="preserve">zpc </w:t>
            </w:r>
            <w:r w:rsidRPr="00942751">
              <w:rPr>
                <w:rFonts w:ascii="Times New Roman" w:eastAsia="PMingLiU" w:hAnsi="Times New Roman" w:cs="Times New Roman"/>
                <w:kern w:val="0"/>
                <w:szCs w:val="24"/>
                <w:vertAlign w:val="superscript"/>
              </w:rPr>
              <w:t>a</w:t>
            </w:r>
          </w:p>
        </w:tc>
        <w:tc>
          <w:tcPr>
            <w:tcW w:w="1140" w:type="dxa"/>
            <w:tcBorders>
              <w:top w:val="single" w:sz="12" w:space="0" w:color="008000"/>
              <w:left w:val="nil"/>
              <w:bottom w:val="single" w:sz="12" w:space="0" w:color="028E01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>E</w:t>
            </w:r>
            <w:r w:rsidRPr="00942751">
              <w:rPr>
                <w:rFonts w:ascii="Times New Roman" w:eastAsia="PMingLiU" w:hAnsi="Times New Roman" w:cs="Times New Roman"/>
                <w:kern w:val="0"/>
                <w:szCs w:val="24"/>
                <w:vertAlign w:val="subscript"/>
              </w:rPr>
              <w:t xml:space="preserve">zpc </w:t>
            </w:r>
            <w:r w:rsidRPr="00942751">
              <w:rPr>
                <w:rFonts w:ascii="Times New Roman" w:eastAsia="PMingLiU" w:hAnsi="Times New Roman" w:cs="Times New Roman"/>
                <w:kern w:val="0"/>
                <w:szCs w:val="24"/>
                <w:vertAlign w:val="superscript"/>
              </w:rPr>
              <w:t>b</w:t>
            </w:r>
          </w:p>
        </w:tc>
        <w:tc>
          <w:tcPr>
            <w:tcW w:w="1500" w:type="dxa"/>
            <w:tcBorders>
              <w:top w:val="single" w:sz="12" w:space="0" w:color="008000"/>
              <w:left w:val="nil"/>
              <w:bottom w:val="single" w:sz="12" w:space="0" w:color="028E01"/>
              <w:right w:val="nil"/>
            </w:tcBorders>
            <w:shd w:val="clear" w:color="auto" w:fill="auto"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CCSD(T)/        CBS </w:t>
            </w:r>
          </w:p>
        </w:tc>
        <w:tc>
          <w:tcPr>
            <w:tcW w:w="1100" w:type="dxa"/>
            <w:tcBorders>
              <w:top w:val="single" w:sz="12" w:space="0" w:color="008000"/>
              <w:left w:val="nil"/>
              <w:bottom w:val="single" w:sz="12" w:space="0" w:color="028E01"/>
              <w:right w:val="nil"/>
            </w:tcBorders>
            <w:shd w:val="clear" w:color="auto" w:fill="auto"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>E</w:t>
            </w:r>
            <w:r>
              <w:rPr>
                <w:rFonts w:ascii="Times New Roman" w:eastAsia="PMingLiU" w:hAnsi="Times New Roman" w:cs="Times New Roman" w:hint="eastAsia"/>
                <w:kern w:val="0"/>
                <w:szCs w:val="24"/>
                <w:vertAlign w:val="superscript"/>
              </w:rPr>
              <w:t>c</w:t>
            </w: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 (k</w:t>
            </w:r>
            <w:r>
              <w:rPr>
                <w:rFonts w:ascii="Times New Roman" w:eastAsia="PMingLiU" w:hAnsi="Times New Roman" w:cs="Times New Roman" w:hint="eastAsia"/>
                <w:kern w:val="0"/>
                <w:szCs w:val="24"/>
              </w:rPr>
              <w:t>J</w:t>
            </w: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>/mol)</w:t>
            </w:r>
          </w:p>
        </w:tc>
      </w:tr>
      <w:tr w:rsidR="00942751" w:rsidRPr="00942751" w:rsidTr="00D959D8">
        <w:trPr>
          <w:trHeight w:val="375"/>
          <w:jc w:val="center"/>
        </w:trPr>
        <w:tc>
          <w:tcPr>
            <w:tcW w:w="3700" w:type="dxa"/>
            <w:tcBorders>
              <w:top w:val="single" w:sz="12" w:space="0" w:color="028E01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Si(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3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)</w:t>
            </w:r>
          </w:p>
        </w:tc>
        <w:tc>
          <w:tcPr>
            <w:tcW w:w="1840" w:type="dxa"/>
            <w:tcBorders>
              <w:top w:val="single" w:sz="12" w:space="0" w:color="028E01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289.396332 </w:t>
            </w:r>
          </w:p>
        </w:tc>
        <w:tc>
          <w:tcPr>
            <w:tcW w:w="1140" w:type="dxa"/>
            <w:tcBorders>
              <w:top w:val="single" w:sz="12" w:space="0" w:color="028E01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00000 </w:t>
            </w:r>
          </w:p>
        </w:tc>
        <w:tc>
          <w:tcPr>
            <w:tcW w:w="1500" w:type="dxa"/>
            <w:tcBorders>
              <w:top w:val="single" w:sz="12" w:space="0" w:color="028E01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288.940006 </w:t>
            </w:r>
          </w:p>
        </w:tc>
        <w:tc>
          <w:tcPr>
            <w:tcW w:w="1100" w:type="dxa"/>
            <w:tcBorders>
              <w:top w:val="single" w:sz="12" w:space="0" w:color="028E01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9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rans-1,3-butadiene(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A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g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)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55.970960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84962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55.765380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9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Si(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3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) + 1,3-butadiene(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A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g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)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445.367292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84962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444.705386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 </w:t>
            </w:r>
          </w:p>
        </w:tc>
      </w:tr>
      <w:tr w:rsidR="00942751" w:rsidRPr="00942751" w:rsidTr="00942751">
        <w:trPr>
          <w:trHeight w:val="375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3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1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02087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84957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40157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91 </w:t>
            </w:r>
          </w:p>
        </w:tc>
      </w:tr>
      <w:tr w:rsidR="00942751" w:rsidRPr="00942751" w:rsidTr="00942751">
        <w:trPr>
          <w:trHeight w:val="375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1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30336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84629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77398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90 </w:t>
            </w: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1-MSX</w:t>
            </w:r>
            <w:r w:rsidR="00DF50B6" w:rsidRPr="00C17365">
              <w:rPr>
                <w:rFonts w:ascii="Times New Roman" w:eastAsia="PMingLiU" w:hAnsi="Times New Roman" w:cs="Times New Roman" w:hint="eastAsia"/>
                <w:b/>
                <w:bCs/>
                <w:kern w:val="0"/>
                <w:szCs w:val="24"/>
                <w:vertAlign w:val="superscript"/>
              </w:rPr>
              <w:t>d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90451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36523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67 </w:t>
            </w:r>
          </w:p>
        </w:tc>
      </w:tr>
      <w:tr w:rsidR="00942751" w:rsidRPr="00942751" w:rsidTr="00942751">
        <w:trPr>
          <w:trHeight w:val="375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38328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82258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78804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200 </w:t>
            </w:r>
          </w:p>
        </w:tc>
      </w:tr>
      <w:tr w:rsidR="00942751" w:rsidRPr="00942751" w:rsidTr="00942751">
        <w:trPr>
          <w:trHeight w:val="375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3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34356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82329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75531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91 </w:t>
            </w:r>
          </w:p>
        </w:tc>
      </w:tr>
      <w:tr w:rsidR="00942751" w:rsidRPr="00942751" w:rsidTr="00942751">
        <w:trPr>
          <w:trHeight w:val="375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4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445.432678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82460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444.773880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86 </w:t>
            </w: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1i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89762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80721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31847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81 </w:t>
            </w: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2i3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77069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8952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12114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33 </w:t>
            </w: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3i4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27042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80662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67174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74 </w:t>
            </w: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1p23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295639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6017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626339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184 </w:t>
            </w: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3p9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66043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6212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699987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9 </w:t>
            </w: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4p5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75367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7426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15994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48 </w:t>
            </w: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H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0.502156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00000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0.500019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45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H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69930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10069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74474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45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D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72874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07125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74474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HD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71275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08724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74474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5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234665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3062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3.564877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9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222577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3417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3.546708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23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211406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0727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3.530299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45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5 + H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04595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3131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39351 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20 </w:t>
            </w:r>
          </w:p>
        </w:tc>
      </w:tr>
      <w:tr w:rsidR="00942751" w:rsidRPr="00942751" w:rsidTr="00942751">
        <w:trPr>
          <w:trHeight w:val="345"/>
          <w:jc w:val="center"/>
        </w:trPr>
        <w:tc>
          <w:tcPr>
            <w:tcW w:w="3700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9 + H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2</w:t>
            </w:r>
          </w:p>
        </w:tc>
        <w:tc>
          <w:tcPr>
            <w:tcW w:w="18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92507 </w:t>
            </w:r>
          </w:p>
        </w:tc>
        <w:tc>
          <w:tcPr>
            <w:tcW w:w="11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3486 </w:t>
            </w:r>
          </w:p>
        </w:tc>
        <w:tc>
          <w:tcPr>
            <w:tcW w:w="150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21182 </w:t>
            </w:r>
          </w:p>
        </w:tc>
        <w:tc>
          <w:tcPr>
            <w:tcW w:w="110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72 </w:t>
            </w:r>
          </w:p>
        </w:tc>
      </w:tr>
      <w:tr w:rsidR="00942751" w:rsidRPr="00942751" w:rsidTr="00942751">
        <w:trPr>
          <w:trHeight w:val="345"/>
          <w:jc w:val="center"/>
        </w:trPr>
        <w:tc>
          <w:tcPr>
            <w:tcW w:w="3700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23 + H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2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81336 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0796 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04773 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36 </w:t>
            </w:r>
          </w:p>
        </w:tc>
      </w:tr>
    </w:tbl>
    <w:p w:rsidR="00574BFA" w:rsidRPr="001E7E92" w:rsidRDefault="00574BFA" w:rsidP="00574BFA">
      <w:pPr>
        <w:rPr>
          <w:rFonts w:ascii="Times New Roman" w:hAnsi="Times New Roman" w:cs="Times New Roman"/>
        </w:rPr>
      </w:pPr>
      <w:r w:rsidRPr="001E7E92">
        <w:rPr>
          <w:rFonts w:ascii="Times New Roman" w:hAnsi="Times New Roman" w:cs="Times New Roman"/>
          <w:vertAlign w:val="superscript"/>
        </w:rPr>
        <w:t>a</w:t>
      </w:r>
      <w:r w:rsidRPr="001E7E92">
        <w:rPr>
          <w:rFonts w:ascii="Times New Roman" w:hAnsi="Times New Roman" w:cs="Times New Roman"/>
        </w:rPr>
        <w:t xml:space="preserve"> B3LYP/cc-pVTZ energy with zero-point energy correction in hartree.</w:t>
      </w:r>
    </w:p>
    <w:p w:rsidR="00574BFA" w:rsidRPr="00FC6A70" w:rsidRDefault="00574BFA" w:rsidP="00574BFA">
      <w:pPr>
        <w:rPr>
          <w:rFonts w:ascii="Times New Roman" w:hAnsi="Times New Roman" w:cs="Times New Roman"/>
        </w:rPr>
      </w:pPr>
      <w:r w:rsidRPr="00FC6A70">
        <w:rPr>
          <w:rFonts w:ascii="Times New Roman" w:hAnsi="Times New Roman" w:cs="Times New Roman"/>
          <w:vertAlign w:val="superscript"/>
        </w:rPr>
        <w:t>b</w:t>
      </w:r>
      <w:r w:rsidRPr="00FC6A70">
        <w:rPr>
          <w:rFonts w:ascii="Times New Roman" w:hAnsi="Times New Roman" w:cs="Times New Roman"/>
        </w:rPr>
        <w:t xml:space="preserve"> zero-point energy by B3LYP/cc-pVTZ in hartree.</w:t>
      </w:r>
    </w:p>
    <w:p w:rsidR="00574BFA" w:rsidRDefault="00574BFA" w:rsidP="00574BFA">
      <w:pPr>
        <w:rPr>
          <w:rFonts w:ascii="Times New Roman" w:hAnsi="Times New Roman" w:cs="Times New Roman"/>
        </w:rPr>
      </w:pPr>
      <w:r w:rsidRPr="001E7E92">
        <w:rPr>
          <w:rFonts w:ascii="Times New Roman" w:hAnsi="Times New Roman" w:cs="Times New Roman"/>
          <w:vertAlign w:val="superscript"/>
        </w:rPr>
        <w:t>c</w:t>
      </w:r>
      <w:r w:rsidRPr="001E7E92">
        <w:rPr>
          <w:rFonts w:ascii="Times New Roman" w:hAnsi="Times New Roman" w:cs="Times New Roman"/>
        </w:rPr>
        <w:t xml:space="preserve"> relative energy by CCSD(T)/CBS with B3LYP/cc-pVTZ zero-point energy correction.</w:t>
      </w:r>
    </w:p>
    <w:p w:rsidR="00DF50B6" w:rsidRPr="001E7E92" w:rsidRDefault="00DF50B6" w:rsidP="00574BFA">
      <w:pPr>
        <w:rPr>
          <w:rFonts w:ascii="Times New Roman" w:hAnsi="Times New Roman" w:cs="Times New Roman"/>
        </w:rPr>
      </w:pPr>
      <w:r w:rsidRPr="00C17365">
        <w:rPr>
          <w:rFonts w:ascii="Times New Roman" w:hAnsi="Times New Roman" w:cs="Times New Roman" w:hint="eastAsia"/>
          <w:vertAlign w:val="superscript"/>
        </w:rPr>
        <w:t xml:space="preserve">d </w:t>
      </w:r>
      <w:r w:rsidRPr="00C17365">
        <w:rPr>
          <w:rFonts w:ascii="Times New Roman" w:hAnsi="Times New Roman" w:cs="Times New Roman"/>
        </w:rPr>
        <w:t xml:space="preserve">The minimum energy crossing point between </w:t>
      </w:r>
      <w:r w:rsidRPr="00C17365">
        <w:rPr>
          <w:rFonts w:ascii="Times New Roman" w:hAnsi="Times New Roman" w:cs="Times New Roman"/>
          <w:vertAlign w:val="superscript"/>
        </w:rPr>
        <w:t>3</w:t>
      </w:r>
      <w:r w:rsidRPr="00C17365">
        <w:rPr>
          <w:rFonts w:ascii="Times New Roman" w:hAnsi="Times New Roman" w:cs="Times New Roman"/>
        </w:rPr>
        <w:t xml:space="preserve">i1 and </w:t>
      </w:r>
      <w:r w:rsidRPr="00C17365">
        <w:rPr>
          <w:rFonts w:ascii="Times New Roman" w:hAnsi="Times New Roman" w:cs="Times New Roman"/>
          <w:vertAlign w:val="superscript"/>
        </w:rPr>
        <w:t>1</w:t>
      </w:r>
      <w:r w:rsidRPr="00C17365">
        <w:rPr>
          <w:rFonts w:ascii="Times New Roman" w:hAnsi="Times New Roman" w:cs="Times New Roman"/>
        </w:rPr>
        <w:t>i1 are located with the CPMCSCF/TZVPP</w:t>
      </w:r>
      <w:r w:rsidRPr="00C17365">
        <w:rPr>
          <w:rFonts w:ascii="Times New Roman" w:hAnsi="Times New Roman" w:cs="Times New Roman" w:hint="eastAsia"/>
        </w:rPr>
        <w:t>.</w:t>
      </w:r>
    </w:p>
    <w:p w:rsidR="00E40C9E" w:rsidRDefault="00E40C9E">
      <w:pPr>
        <w:widowControl/>
      </w:pPr>
      <w:r>
        <w:br w:type="page"/>
      </w:r>
    </w:p>
    <w:p w:rsidR="00311779" w:rsidRPr="00311779" w:rsidRDefault="00311779" w:rsidP="0031177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>Table S</w:t>
      </w:r>
      <w:r w:rsidR="008D013F">
        <w:rPr>
          <w:rFonts w:ascii="Times New Roman" w:hAnsi="Times New Roman" w:cs="Times New Roman"/>
          <w:b/>
        </w:rPr>
        <w:t>4</w:t>
      </w:r>
      <w:r>
        <w:rPr>
          <w:rFonts w:ascii="Times New Roman" w:hAnsi="Times New Roman" w:cs="Times New Roman"/>
          <w:b/>
        </w:rPr>
        <w:t>.</w:t>
      </w:r>
      <w:r>
        <w:rPr>
          <w:rFonts w:ascii="Times New Roman" w:hAnsi="Times New Roman" w:cs="Times New Roman"/>
        </w:rPr>
        <w:t xml:space="preserve"> </w:t>
      </w:r>
      <w:r w:rsidRPr="0046676D">
        <w:rPr>
          <w:rFonts w:ascii="Times New Roman" w:hAnsi="Times New Roman" w:cs="Times New Roman"/>
        </w:rPr>
        <w:t xml:space="preserve">Structures and energies of species participating on the </w:t>
      </w:r>
      <w:r>
        <w:rPr>
          <w:rFonts w:ascii="Times New Roman" w:hAnsi="Times New Roman" w:cs="Times New Roman"/>
        </w:rPr>
        <w:t>SiC</w:t>
      </w:r>
      <w:r w:rsidRPr="00311779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 w:rsidRPr="00311779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D</w:t>
      </w:r>
      <w:r w:rsidRPr="00311779">
        <w:rPr>
          <w:rFonts w:ascii="Times New Roman" w:hAnsi="Times New Roman" w:cs="Times New Roman"/>
          <w:vertAlign w:val="subscript"/>
        </w:rPr>
        <w:t>2</w:t>
      </w:r>
      <w:r w:rsidRPr="0046676D">
        <w:rPr>
          <w:rFonts w:ascii="Times New Roman" w:hAnsi="Times New Roman" w:cs="Times New Roman"/>
        </w:rPr>
        <w:t xml:space="preserve"> potential energy surface. Energies</w:t>
      </w:r>
      <w:r>
        <w:rPr>
          <w:rFonts w:ascii="Times New Roman" w:hAnsi="Times New Roman" w:cs="Times New Roman"/>
        </w:rPr>
        <w:t xml:space="preserve"> were</w:t>
      </w:r>
      <w:r w:rsidRPr="0046676D">
        <w:rPr>
          <w:rFonts w:ascii="Times New Roman" w:hAnsi="Times New Roman" w:cs="Times New Roman"/>
        </w:rPr>
        <w:t xml:space="preserve"> determined at the </w:t>
      </w:r>
      <w:r>
        <w:rPr>
          <w:rFonts w:ascii="Times New Roman" w:hAnsi="Times New Roman" w:cs="Times New Roman"/>
        </w:rPr>
        <w:t>B3LYP</w:t>
      </w:r>
      <w:r w:rsidRPr="0046676D">
        <w:rPr>
          <w:rFonts w:ascii="Times New Roman" w:hAnsi="Times New Roman" w:cs="Times New Roman"/>
        </w:rPr>
        <w:t>/cc-pVTZ//CCSD(T)/CBS level of theory with ZPE correction.</w:t>
      </w:r>
    </w:p>
    <w:p w:rsidR="00642EA5" w:rsidRPr="00574BFA" w:rsidRDefault="00642EA5"/>
    <w:tbl>
      <w:tblPr>
        <w:tblW w:w="9120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3700"/>
        <w:gridCol w:w="1840"/>
        <w:gridCol w:w="1140"/>
        <w:gridCol w:w="1500"/>
        <w:gridCol w:w="940"/>
      </w:tblGrid>
      <w:tr w:rsidR="00942751" w:rsidRPr="00942751" w:rsidTr="00D959D8">
        <w:trPr>
          <w:trHeight w:val="750"/>
          <w:jc w:val="center"/>
        </w:trPr>
        <w:tc>
          <w:tcPr>
            <w:tcW w:w="3700" w:type="dxa"/>
            <w:tcBorders>
              <w:top w:val="single" w:sz="12" w:space="0" w:color="008000"/>
              <w:left w:val="nil"/>
              <w:bottom w:val="single" w:sz="12" w:space="0" w:color="028E01"/>
              <w:right w:val="nil"/>
            </w:tcBorders>
            <w:shd w:val="clear" w:color="auto" w:fill="auto"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 xml:space="preserve">　</w:t>
            </w:r>
          </w:p>
        </w:tc>
        <w:tc>
          <w:tcPr>
            <w:tcW w:w="1840" w:type="dxa"/>
            <w:tcBorders>
              <w:top w:val="single" w:sz="12" w:space="0" w:color="008000"/>
              <w:left w:val="nil"/>
              <w:bottom w:val="single" w:sz="12" w:space="0" w:color="028E01"/>
              <w:right w:val="nil"/>
            </w:tcBorders>
            <w:shd w:val="clear" w:color="auto" w:fill="auto"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>B3LYP/                          cc-pVTZ + E</w:t>
            </w:r>
            <w:r w:rsidRPr="00942751">
              <w:rPr>
                <w:rFonts w:ascii="Times New Roman" w:eastAsia="PMingLiU" w:hAnsi="Times New Roman" w:cs="Times New Roman"/>
                <w:kern w:val="0"/>
                <w:szCs w:val="24"/>
                <w:vertAlign w:val="subscript"/>
              </w:rPr>
              <w:t xml:space="preserve">zpc </w:t>
            </w:r>
            <w:r w:rsidRPr="00942751">
              <w:rPr>
                <w:rFonts w:ascii="Times New Roman" w:eastAsia="PMingLiU" w:hAnsi="Times New Roman" w:cs="Times New Roman"/>
                <w:kern w:val="0"/>
                <w:szCs w:val="24"/>
                <w:vertAlign w:val="superscript"/>
              </w:rPr>
              <w:t>a</w:t>
            </w:r>
          </w:p>
        </w:tc>
        <w:tc>
          <w:tcPr>
            <w:tcW w:w="1140" w:type="dxa"/>
            <w:tcBorders>
              <w:top w:val="single" w:sz="12" w:space="0" w:color="008000"/>
              <w:left w:val="nil"/>
              <w:bottom w:val="single" w:sz="12" w:space="0" w:color="028E01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>E</w:t>
            </w:r>
            <w:r w:rsidRPr="00942751">
              <w:rPr>
                <w:rFonts w:ascii="Times New Roman" w:eastAsia="PMingLiU" w:hAnsi="Times New Roman" w:cs="Times New Roman"/>
                <w:kern w:val="0"/>
                <w:szCs w:val="24"/>
                <w:vertAlign w:val="subscript"/>
              </w:rPr>
              <w:t xml:space="preserve">zpc </w:t>
            </w:r>
            <w:r w:rsidRPr="00942751">
              <w:rPr>
                <w:rFonts w:ascii="Times New Roman" w:eastAsia="PMingLiU" w:hAnsi="Times New Roman" w:cs="Times New Roman"/>
                <w:kern w:val="0"/>
                <w:szCs w:val="24"/>
                <w:vertAlign w:val="superscript"/>
              </w:rPr>
              <w:t>b</w:t>
            </w:r>
          </w:p>
        </w:tc>
        <w:tc>
          <w:tcPr>
            <w:tcW w:w="1500" w:type="dxa"/>
            <w:tcBorders>
              <w:top w:val="single" w:sz="12" w:space="0" w:color="008000"/>
              <w:left w:val="nil"/>
              <w:bottom w:val="single" w:sz="12" w:space="0" w:color="028E01"/>
              <w:right w:val="nil"/>
            </w:tcBorders>
            <w:shd w:val="clear" w:color="auto" w:fill="auto"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CCSD(T)/        CBS </w:t>
            </w:r>
          </w:p>
        </w:tc>
        <w:tc>
          <w:tcPr>
            <w:tcW w:w="940" w:type="dxa"/>
            <w:tcBorders>
              <w:top w:val="single" w:sz="12" w:space="0" w:color="008000"/>
              <w:left w:val="nil"/>
              <w:bottom w:val="single" w:sz="12" w:space="0" w:color="028E01"/>
              <w:right w:val="nil"/>
            </w:tcBorders>
            <w:shd w:val="clear" w:color="auto" w:fill="auto"/>
            <w:vAlign w:val="center"/>
            <w:hideMark/>
          </w:tcPr>
          <w:p w:rsidR="00942751" w:rsidRPr="00942751" w:rsidRDefault="00942751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>E</w:t>
            </w:r>
            <w:r w:rsidR="006803BE">
              <w:rPr>
                <w:rFonts w:ascii="Times New Roman" w:eastAsia="PMingLiU" w:hAnsi="Times New Roman" w:cs="Times New Roman" w:hint="eastAsia"/>
                <w:kern w:val="0"/>
                <w:szCs w:val="24"/>
                <w:vertAlign w:val="superscript"/>
              </w:rPr>
              <w:t>c</w:t>
            </w: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 (kJ/mol)</w:t>
            </w:r>
          </w:p>
        </w:tc>
      </w:tr>
      <w:tr w:rsidR="00942751" w:rsidRPr="00942751" w:rsidTr="00D959D8">
        <w:trPr>
          <w:trHeight w:val="375"/>
          <w:jc w:val="center"/>
        </w:trPr>
        <w:tc>
          <w:tcPr>
            <w:tcW w:w="3700" w:type="dxa"/>
            <w:tcBorders>
              <w:top w:val="single" w:sz="12" w:space="0" w:color="028E01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Si(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3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)</w:t>
            </w:r>
          </w:p>
        </w:tc>
        <w:tc>
          <w:tcPr>
            <w:tcW w:w="1840" w:type="dxa"/>
            <w:tcBorders>
              <w:top w:val="single" w:sz="12" w:space="0" w:color="028E01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289.396332 </w:t>
            </w:r>
          </w:p>
        </w:tc>
        <w:tc>
          <w:tcPr>
            <w:tcW w:w="1140" w:type="dxa"/>
            <w:tcBorders>
              <w:top w:val="single" w:sz="12" w:space="0" w:color="028E01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00000 </w:t>
            </w:r>
          </w:p>
        </w:tc>
        <w:tc>
          <w:tcPr>
            <w:tcW w:w="1500" w:type="dxa"/>
            <w:tcBorders>
              <w:top w:val="single" w:sz="12" w:space="0" w:color="028E01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288.940006 </w:t>
            </w:r>
          </w:p>
        </w:tc>
        <w:tc>
          <w:tcPr>
            <w:tcW w:w="940" w:type="dxa"/>
            <w:tcBorders>
              <w:top w:val="single" w:sz="12" w:space="0" w:color="028E01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9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rans-1,3-butadiene(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A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g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)-2,3-D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55.977348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78574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55.765380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9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Si(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3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) + 1,3-butadiene(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A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g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)-2,3-D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445.373680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78574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444.705386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 </w:t>
            </w:r>
          </w:p>
        </w:tc>
      </w:tr>
      <w:tr w:rsidR="00942751" w:rsidRPr="00942751" w:rsidTr="00942751">
        <w:trPr>
          <w:trHeight w:val="375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3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1-3,4-D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08551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8493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40157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92 </w:t>
            </w:r>
          </w:p>
        </w:tc>
      </w:tr>
      <w:tr w:rsidR="00942751" w:rsidRPr="00942751" w:rsidTr="00942751">
        <w:trPr>
          <w:trHeight w:val="375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1-3,4-D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36721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8244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77398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90 </w:t>
            </w: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332744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1-MSX</w:t>
            </w:r>
            <w:r w:rsidR="009C451E" w:rsidRPr="00332744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-3,4-D2</w:t>
            </w:r>
            <w:r w:rsidR="00DF50B6" w:rsidRPr="00332744">
              <w:rPr>
                <w:rFonts w:ascii="Times New Roman" w:eastAsia="PMingLiU" w:hAnsi="Times New Roman" w:cs="Times New Roman" w:hint="eastAsia"/>
                <w:b/>
                <w:bCs/>
                <w:kern w:val="0"/>
                <w:szCs w:val="24"/>
                <w:vertAlign w:val="superscript"/>
              </w:rPr>
              <w:t>d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D31AFE" w:rsidRDefault="00B97817" w:rsidP="00B97817">
            <w:pPr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hAnsi="Times New Roman" w:cs="Times New Roman"/>
                <w:color w:val="000000"/>
              </w:rPr>
              <w:t>0.083615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D31AFE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36523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D31AFE" w:rsidRDefault="00B97817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 w:hint="eastAsia"/>
                <w:kern w:val="0"/>
                <w:szCs w:val="24"/>
              </w:rPr>
              <w:t>-69</w:t>
            </w:r>
          </w:p>
        </w:tc>
      </w:tr>
      <w:tr w:rsidR="00942751" w:rsidRPr="00942751" w:rsidTr="00942751">
        <w:trPr>
          <w:trHeight w:val="375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2-3,4-D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44772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5813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78804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200 </w:t>
            </w:r>
          </w:p>
        </w:tc>
      </w:tr>
      <w:tr w:rsidR="00942751" w:rsidRPr="00942751" w:rsidTr="00942751">
        <w:trPr>
          <w:trHeight w:val="375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3-3,4-D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40800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5884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75531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91 </w:t>
            </w:r>
          </w:p>
        </w:tc>
      </w:tr>
      <w:tr w:rsidR="00942751" w:rsidRPr="00942751" w:rsidTr="00942751">
        <w:trPr>
          <w:trHeight w:val="375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4-3,4-D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39132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6006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444.773880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87 </w:t>
            </w: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1i2-3,4-D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96199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4284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31847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81 </w:t>
            </w: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2i3-3,4-D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83395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2626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12114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33 </w:t>
            </w: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3i4-3,4-D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33423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4281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67174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73 </w:t>
            </w: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1p23-3,4-D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299982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1675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626339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189 </w:t>
            </w: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3p9-3,4-D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72380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9875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699987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9 </w:t>
            </w: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4p5-3,4-D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80353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2439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15994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44 </w:t>
            </w: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H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0.502156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00000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0.500019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45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H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69930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10069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74474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45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D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72874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07125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74474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HD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71275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08724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74474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5-3-D1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237684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0043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3.564877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DB244B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9-</w:t>
            </w:r>
            <w:r w:rsidR="00DB244B">
              <w:rPr>
                <w:rFonts w:ascii="Times New Roman" w:eastAsia="PMingLiU" w:hAnsi="Times New Roman" w:cs="Times New Roman" w:hint="eastAsia"/>
                <w:b/>
                <w:bCs/>
                <w:kern w:val="0"/>
                <w:szCs w:val="24"/>
              </w:rPr>
              <w:t>3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,</w:t>
            </w:r>
            <w:r w:rsidR="00DB244B">
              <w:rPr>
                <w:rFonts w:ascii="Times New Roman" w:eastAsia="PMingLiU" w:hAnsi="Times New Roman" w:cs="Times New Roman" w:hint="eastAsia"/>
                <w:b/>
                <w:bCs/>
                <w:kern w:val="0"/>
                <w:szCs w:val="24"/>
              </w:rPr>
              <w:t>4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-D2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228852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57143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3.546708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23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211406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0727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3.530299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</w:tr>
      <w:tr w:rsidR="00942751" w:rsidRPr="00942751" w:rsidTr="00942751">
        <w:trPr>
          <w:trHeight w:val="330"/>
          <w:jc w:val="center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5-3-D1 + HD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08959 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8767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39351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15 </w:t>
            </w:r>
          </w:p>
        </w:tc>
      </w:tr>
      <w:tr w:rsidR="00942751" w:rsidRPr="00942751" w:rsidTr="00942751">
        <w:trPr>
          <w:trHeight w:val="345"/>
          <w:jc w:val="center"/>
        </w:trPr>
        <w:tc>
          <w:tcPr>
            <w:tcW w:w="3700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:rsidR="00942751" w:rsidRPr="00942751" w:rsidRDefault="00942751" w:rsidP="00DB244B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9-</w:t>
            </w:r>
            <w:r w:rsidR="00DB244B">
              <w:rPr>
                <w:rFonts w:ascii="Times New Roman" w:eastAsia="PMingLiU" w:hAnsi="Times New Roman" w:cs="Times New Roman" w:hint="eastAsia"/>
                <w:b/>
                <w:bCs/>
                <w:kern w:val="0"/>
                <w:szCs w:val="24"/>
              </w:rPr>
              <w:t>3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,</w:t>
            </w:r>
            <w:r w:rsidR="00DB244B">
              <w:rPr>
                <w:rFonts w:ascii="Times New Roman" w:eastAsia="PMingLiU" w:hAnsi="Times New Roman" w:cs="Times New Roman" w:hint="eastAsia"/>
                <w:b/>
                <w:bCs/>
                <w:kern w:val="0"/>
                <w:szCs w:val="24"/>
              </w:rPr>
              <w:t>4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-D2 + H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2</w:t>
            </w:r>
          </w:p>
        </w:tc>
        <w:tc>
          <w:tcPr>
            <w:tcW w:w="18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98782 </w:t>
            </w:r>
          </w:p>
        </w:tc>
        <w:tc>
          <w:tcPr>
            <w:tcW w:w="11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7212 </w:t>
            </w:r>
          </w:p>
        </w:tc>
        <w:tc>
          <w:tcPr>
            <w:tcW w:w="150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21182 </w:t>
            </w:r>
          </w:p>
        </w:tc>
        <w:tc>
          <w:tcPr>
            <w:tcW w:w="9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71 </w:t>
            </w:r>
          </w:p>
        </w:tc>
      </w:tr>
      <w:tr w:rsidR="00942751" w:rsidRPr="00942751" w:rsidTr="00942751">
        <w:trPr>
          <w:trHeight w:val="345"/>
          <w:jc w:val="center"/>
        </w:trPr>
        <w:tc>
          <w:tcPr>
            <w:tcW w:w="3700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hideMark/>
          </w:tcPr>
          <w:p w:rsidR="00942751" w:rsidRPr="00942751" w:rsidRDefault="00942751" w:rsidP="00942751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23 + D</w:t>
            </w:r>
            <w:r w:rsidRPr="00942751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2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84280 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7852 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04773 </w:t>
            </w:r>
          </w:p>
        </w:tc>
        <w:tc>
          <w:tcPr>
            <w:tcW w:w="940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bottom"/>
            <w:hideMark/>
          </w:tcPr>
          <w:p w:rsidR="00942751" w:rsidRPr="00942751" w:rsidRDefault="00942751" w:rsidP="00942751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942751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27 </w:t>
            </w:r>
          </w:p>
        </w:tc>
      </w:tr>
    </w:tbl>
    <w:p w:rsidR="00574BFA" w:rsidRPr="001E7E92" w:rsidRDefault="00574BFA" w:rsidP="00574BFA">
      <w:pPr>
        <w:rPr>
          <w:rFonts w:ascii="Times New Roman" w:hAnsi="Times New Roman" w:cs="Times New Roman"/>
        </w:rPr>
      </w:pPr>
      <w:r w:rsidRPr="001E7E92">
        <w:rPr>
          <w:rFonts w:ascii="Times New Roman" w:hAnsi="Times New Roman" w:cs="Times New Roman"/>
          <w:vertAlign w:val="superscript"/>
        </w:rPr>
        <w:t>a</w:t>
      </w:r>
      <w:r w:rsidRPr="001E7E92">
        <w:rPr>
          <w:rFonts w:ascii="Times New Roman" w:hAnsi="Times New Roman" w:cs="Times New Roman"/>
        </w:rPr>
        <w:t xml:space="preserve"> B3LYP/cc-pVTZ energy with zero-point energy correction in hartree.</w:t>
      </w:r>
    </w:p>
    <w:p w:rsidR="00574BFA" w:rsidRPr="00FC6A70" w:rsidRDefault="00574BFA" w:rsidP="00574BFA">
      <w:pPr>
        <w:rPr>
          <w:rFonts w:ascii="Times New Roman" w:hAnsi="Times New Roman" w:cs="Times New Roman"/>
        </w:rPr>
      </w:pPr>
      <w:r w:rsidRPr="00FC6A70">
        <w:rPr>
          <w:rFonts w:ascii="Times New Roman" w:hAnsi="Times New Roman" w:cs="Times New Roman"/>
          <w:vertAlign w:val="superscript"/>
        </w:rPr>
        <w:t>b</w:t>
      </w:r>
      <w:r w:rsidRPr="00FC6A70">
        <w:rPr>
          <w:rFonts w:ascii="Times New Roman" w:hAnsi="Times New Roman" w:cs="Times New Roman"/>
        </w:rPr>
        <w:t xml:space="preserve"> zero-point energy by B3LYP/cc-pVTZ in hartree.</w:t>
      </w:r>
    </w:p>
    <w:p w:rsidR="00574BFA" w:rsidRDefault="00574BFA" w:rsidP="00574BFA">
      <w:pPr>
        <w:rPr>
          <w:rFonts w:ascii="Times New Roman" w:hAnsi="Times New Roman" w:cs="Times New Roman"/>
        </w:rPr>
      </w:pPr>
      <w:r w:rsidRPr="001E7E92">
        <w:rPr>
          <w:rFonts w:ascii="Times New Roman" w:hAnsi="Times New Roman" w:cs="Times New Roman"/>
          <w:vertAlign w:val="superscript"/>
        </w:rPr>
        <w:t>c</w:t>
      </w:r>
      <w:r w:rsidRPr="001E7E92">
        <w:rPr>
          <w:rFonts w:ascii="Times New Roman" w:hAnsi="Times New Roman" w:cs="Times New Roman"/>
        </w:rPr>
        <w:t xml:space="preserve"> relative energy by CCSD(T)/CBS with B3LYP/cc-pVTZ zero-point energy correction.</w:t>
      </w:r>
    </w:p>
    <w:p w:rsidR="00DF50B6" w:rsidRPr="001E7E92" w:rsidRDefault="00DF50B6" w:rsidP="00DF50B6">
      <w:pPr>
        <w:rPr>
          <w:rFonts w:ascii="Times New Roman" w:hAnsi="Times New Roman" w:cs="Times New Roman"/>
        </w:rPr>
      </w:pPr>
      <w:r w:rsidRPr="004809EF">
        <w:rPr>
          <w:rFonts w:ascii="Times New Roman" w:hAnsi="Times New Roman" w:cs="Times New Roman" w:hint="eastAsia"/>
          <w:vertAlign w:val="superscript"/>
        </w:rPr>
        <w:t xml:space="preserve">d </w:t>
      </w:r>
      <w:r w:rsidRPr="004809EF">
        <w:rPr>
          <w:rFonts w:ascii="Times New Roman" w:hAnsi="Times New Roman" w:cs="Times New Roman"/>
        </w:rPr>
        <w:t xml:space="preserve">The minimum energy crossing point between </w:t>
      </w:r>
      <w:r w:rsidRPr="004809EF">
        <w:rPr>
          <w:rFonts w:ascii="Times New Roman" w:hAnsi="Times New Roman" w:cs="Times New Roman"/>
          <w:vertAlign w:val="superscript"/>
        </w:rPr>
        <w:t>3</w:t>
      </w:r>
      <w:r w:rsidRPr="004809EF">
        <w:rPr>
          <w:rFonts w:ascii="Times New Roman" w:hAnsi="Times New Roman" w:cs="Times New Roman"/>
        </w:rPr>
        <w:t xml:space="preserve">i1 and </w:t>
      </w:r>
      <w:r w:rsidRPr="004809EF">
        <w:rPr>
          <w:rFonts w:ascii="Times New Roman" w:hAnsi="Times New Roman" w:cs="Times New Roman"/>
          <w:vertAlign w:val="superscript"/>
        </w:rPr>
        <w:t>1</w:t>
      </w:r>
      <w:r w:rsidRPr="004809EF">
        <w:rPr>
          <w:rFonts w:ascii="Times New Roman" w:hAnsi="Times New Roman" w:cs="Times New Roman"/>
        </w:rPr>
        <w:t>i1 are located with the CPMCSCF/TZVPP</w:t>
      </w:r>
      <w:r w:rsidRPr="004809EF">
        <w:rPr>
          <w:rFonts w:ascii="Times New Roman" w:hAnsi="Times New Roman" w:cs="Times New Roman" w:hint="eastAsia"/>
        </w:rPr>
        <w:t>.</w:t>
      </w:r>
    </w:p>
    <w:p w:rsidR="00DF50B6" w:rsidRPr="00DF50B6" w:rsidRDefault="00DF50B6" w:rsidP="00574BFA">
      <w:pPr>
        <w:rPr>
          <w:rFonts w:ascii="Times New Roman" w:hAnsi="Times New Roman" w:cs="Times New Roman"/>
        </w:rPr>
      </w:pPr>
    </w:p>
    <w:p w:rsidR="00E40C9E" w:rsidRDefault="00E40C9E">
      <w:pPr>
        <w:widowControl/>
      </w:pPr>
      <w:r>
        <w:br w:type="page"/>
      </w:r>
    </w:p>
    <w:p w:rsidR="00311779" w:rsidRPr="00311779" w:rsidRDefault="00311779" w:rsidP="0031177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>Table S</w:t>
      </w:r>
      <w:r w:rsidR="008D013F">
        <w:rPr>
          <w:rFonts w:ascii="Times New Roman" w:hAnsi="Times New Roman" w:cs="Times New Roman"/>
          <w:b/>
        </w:rPr>
        <w:t>5</w:t>
      </w:r>
      <w:r>
        <w:rPr>
          <w:rFonts w:ascii="Times New Roman" w:hAnsi="Times New Roman" w:cs="Times New Roman"/>
          <w:b/>
        </w:rPr>
        <w:t>.</w:t>
      </w:r>
      <w:r>
        <w:rPr>
          <w:rFonts w:ascii="Times New Roman" w:hAnsi="Times New Roman" w:cs="Times New Roman"/>
        </w:rPr>
        <w:t xml:space="preserve"> </w:t>
      </w:r>
      <w:r w:rsidRPr="0046676D">
        <w:rPr>
          <w:rFonts w:ascii="Times New Roman" w:hAnsi="Times New Roman" w:cs="Times New Roman"/>
        </w:rPr>
        <w:t xml:space="preserve">Structures and energies of species participating on the </w:t>
      </w:r>
      <w:r>
        <w:rPr>
          <w:rFonts w:ascii="Times New Roman" w:hAnsi="Times New Roman" w:cs="Times New Roman"/>
        </w:rPr>
        <w:t>SiC</w:t>
      </w:r>
      <w:r w:rsidRPr="00311779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  <w:vertAlign w:val="subscript"/>
        </w:rPr>
        <w:t>4</w:t>
      </w:r>
      <w:r w:rsidRPr="0046676D">
        <w:rPr>
          <w:rFonts w:ascii="Times New Roman" w:hAnsi="Times New Roman" w:cs="Times New Roman"/>
        </w:rPr>
        <w:t xml:space="preserve"> potential energy surface. Energies</w:t>
      </w:r>
      <w:r>
        <w:rPr>
          <w:rFonts w:ascii="Times New Roman" w:hAnsi="Times New Roman" w:cs="Times New Roman"/>
        </w:rPr>
        <w:t xml:space="preserve"> were</w:t>
      </w:r>
      <w:r w:rsidRPr="0046676D">
        <w:rPr>
          <w:rFonts w:ascii="Times New Roman" w:hAnsi="Times New Roman" w:cs="Times New Roman"/>
        </w:rPr>
        <w:t xml:space="preserve"> determined at the </w:t>
      </w:r>
      <w:r>
        <w:rPr>
          <w:rFonts w:ascii="Times New Roman" w:hAnsi="Times New Roman" w:cs="Times New Roman"/>
        </w:rPr>
        <w:t>B3LYP</w:t>
      </w:r>
      <w:r w:rsidRPr="0046676D">
        <w:rPr>
          <w:rFonts w:ascii="Times New Roman" w:hAnsi="Times New Roman" w:cs="Times New Roman"/>
        </w:rPr>
        <w:t>/cc-pVTZ//CCSD(T)/CBS level of theory with ZPE correction.</w:t>
      </w:r>
    </w:p>
    <w:p w:rsidR="00942751" w:rsidRPr="00574BFA" w:rsidRDefault="00942751"/>
    <w:tbl>
      <w:tblPr>
        <w:tblW w:w="9460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4000"/>
        <w:gridCol w:w="1860"/>
        <w:gridCol w:w="1160"/>
        <w:gridCol w:w="1500"/>
        <w:gridCol w:w="940"/>
      </w:tblGrid>
      <w:tr w:rsidR="006803BE" w:rsidRPr="006803BE" w:rsidTr="00D959D8">
        <w:trPr>
          <w:trHeight w:val="750"/>
          <w:jc w:val="center"/>
        </w:trPr>
        <w:tc>
          <w:tcPr>
            <w:tcW w:w="4000" w:type="dxa"/>
            <w:tcBorders>
              <w:top w:val="single" w:sz="12" w:space="0" w:color="008000"/>
              <w:left w:val="nil"/>
              <w:bottom w:val="single" w:sz="12" w:space="0" w:color="028E01"/>
              <w:right w:val="nil"/>
            </w:tcBorders>
            <w:shd w:val="clear" w:color="auto" w:fill="auto"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 xml:space="preserve">　</w:t>
            </w:r>
          </w:p>
        </w:tc>
        <w:tc>
          <w:tcPr>
            <w:tcW w:w="1860" w:type="dxa"/>
            <w:tcBorders>
              <w:top w:val="single" w:sz="12" w:space="0" w:color="008000"/>
              <w:left w:val="nil"/>
              <w:bottom w:val="single" w:sz="12" w:space="0" w:color="028E01"/>
              <w:right w:val="nil"/>
            </w:tcBorders>
            <w:shd w:val="clear" w:color="auto" w:fill="auto"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>B3LYP/                          cc-pVTZ + E</w:t>
            </w:r>
            <w:r w:rsidRPr="006803BE">
              <w:rPr>
                <w:rFonts w:ascii="Times New Roman" w:eastAsia="PMingLiU" w:hAnsi="Times New Roman" w:cs="Times New Roman"/>
                <w:kern w:val="0"/>
                <w:szCs w:val="24"/>
                <w:vertAlign w:val="subscript"/>
              </w:rPr>
              <w:t xml:space="preserve">zpc </w:t>
            </w:r>
            <w:r w:rsidRPr="006803BE">
              <w:rPr>
                <w:rFonts w:ascii="Times New Roman" w:eastAsia="PMingLiU" w:hAnsi="Times New Roman" w:cs="Times New Roman"/>
                <w:kern w:val="0"/>
                <w:szCs w:val="24"/>
                <w:vertAlign w:val="superscript"/>
              </w:rPr>
              <w:t>a</w:t>
            </w:r>
          </w:p>
        </w:tc>
        <w:tc>
          <w:tcPr>
            <w:tcW w:w="1160" w:type="dxa"/>
            <w:tcBorders>
              <w:top w:val="single" w:sz="12" w:space="0" w:color="008000"/>
              <w:left w:val="nil"/>
              <w:bottom w:val="single" w:sz="12" w:space="0" w:color="028E01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>E</w:t>
            </w:r>
            <w:r w:rsidRPr="006803BE">
              <w:rPr>
                <w:rFonts w:ascii="Times New Roman" w:eastAsia="PMingLiU" w:hAnsi="Times New Roman" w:cs="Times New Roman"/>
                <w:kern w:val="0"/>
                <w:szCs w:val="24"/>
                <w:vertAlign w:val="subscript"/>
              </w:rPr>
              <w:t xml:space="preserve">zpc </w:t>
            </w:r>
            <w:r w:rsidRPr="006803BE">
              <w:rPr>
                <w:rFonts w:ascii="Times New Roman" w:eastAsia="PMingLiU" w:hAnsi="Times New Roman" w:cs="Times New Roman"/>
                <w:kern w:val="0"/>
                <w:szCs w:val="24"/>
                <w:vertAlign w:val="superscript"/>
              </w:rPr>
              <w:t>b</w:t>
            </w:r>
          </w:p>
        </w:tc>
        <w:tc>
          <w:tcPr>
            <w:tcW w:w="1500" w:type="dxa"/>
            <w:tcBorders>
              <w:top w:val="single" w:sz="12" w:space="0" w:color="008000"/>
              <w:left w:val="nil"/>
              <w:bottom w:val="single" w:sz="12" w:space="0" w:color="028E01"/>
              <w:right w:val="nil"/>
            </w:tcBorders>
            <w:shd w:val="clear" w:color="auto" w:fill="auto"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CCSD(T)/        CBS </w:t>
            </w:r>
          </w:p>
        </w:tc>
        <w:tc>
          <w:tcPr>
            <w:tcW w:w="940" w:type="dxa"/>
            <w:tcBorders>
              <w:top w:val="single" w:sz="12" w:space="0" w:color="008000"/>
              <w:left w:val="nil"/>
              <w:bottom w:val="single" w:sz="12" w:space="0" w:color="028E01"/>
              <w:right w:val="nil"/>
            </w:tcBorders>
            <w:shd w:val="clear" w:color="auto" w:fill="auto"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>E</w:t>
            </w:r>
            <w:r>
              <w:rPr>
                <w:rFonts w:ascii="Times New Roman" w:eastAsia="PMingLiU" w:hAnsi="Times New Roman" w:cs="Times New Roman" w:hint="eastAsia"/>
                <w:kern w:val="0"/>
                <w:szCs w:val="24"/>
                <w:vertAlign w:val="superscript"/>
              </w:rPr>
              <w:t>c</w:t>
            </w: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 (kJ/mol)</w:t>
            </w:r>
          </w:p>
        </w:tc>
      </w:tr>
      <w:tr w:rsidR="006803BE" w:rsidRPr="006803BE" w:rsidTr="00D959D8">
        <w:trPr>
          <w:trHeight w:val="375"/>
          <w:jc w:val="center"/>
        </w:trPr>
        <w:tc>
          <w:tcPr>
            <w:tcW w:w="4000" w:type="dxa"/>
            <w:tcBorders>
              <w:top w:val="single" w:sz="12" w:space="0" w:color="028E01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Si(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3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)</w:t>
            </w:r>
          </w:p>
        </w:tc>
        <w:tc>
          <w:tcPr>
            <w:tcW w:w="1860" w:type="dxa"/>
            <w:tcBorders>
              <w:top w:val="single" w:sz="12" w:space="0" w:color="028E01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289.396332 </w:t>
            </w:r>
          </w:p>
        </w:tc>
        <w:tc>
          <w:tcPr>
            <w:tcW w:w="1160" w:type="dxa"/>
            <w:tcBorders>
              <w:top w:val="single" w:sz="12" w:space="0" w:color="028E01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00000 </w:t>
            </w:r>
          </w:p>
        </w:tc>
        <w:tc>
          <w:tcPr>
            <w:tcW w:w="1500" w:type="dxa"/>
            <w:tcBorders>
              <w:top w:val="single" w:sz="12" w:space="0" w:color="028E01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288.940006 </w:t>
            </w:r>
          </w:p>
        </w:tc>
        <w:tc>
          <w:tcPr>
            <w:tcW w:w="940" w:type="dxa"/>
            <w:tcBorders>
              <w:top w:val="single" w:sz="12" w:space="0" w:color="028E01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6803BE" w:rsidRPr="006803BE" w:rsidTr="006803BE">
        <w:trPr>
          <w:trHeight w:val="390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rans-1,3-butadiene(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A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g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)-1,1,4,4-D4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55.983441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72481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55.765380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6803BE" w:rsidRPr="006803BE" w:rsidTr="006803BE">
        <w:trPr>
          <w:trHeight w:val="390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Si(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3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) + 1,3-butadiene(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A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g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)-1,1,4,4-D4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445.379773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72481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444.705386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 </w:t>
            </w:r>
          </w:p>
        </w:tc>
      </w:tr>
      <w:tr w:rsidR="006803BE" w:rsidRPr="006803BE" w:rsidTr="006803BE">
        <w:trPr>
          <w:trHeight w:val="375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3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1-1,2,5,5-D4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14610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2434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40157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91 </w:t>
            </w:r>
          </w:p>
        </w:tc>
      </w:tr>
      <w:tr w:rsidR="006803BE" w:rsidRPr="006803BE" w:rsidTr="006803BE">
        <w:trPr>
          <w:trHeight w:val="375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1-1,2,5,5-D4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42654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2311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77398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90 </w:t>
            </w:r>
          </w:p>
        </w:tc>
      </w:tr>
      <w:tr w:rsidR="00332744" w:rsidRPr="00332744" w:rsidTr="006803BE">
        <w:trPr>
          <w:trHeight w:val="330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332744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332744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1-MSX</w:t>
            </w:r>
            <w:r w:rsidR="009C451E" w:rsidRPr="00332744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-1,2,5,5-D4</w:t>
            </w:r>
            <w:r w:rsidR="00DF50B6" w:rsidRPr="00332744">
              <w:rPr>
                <w:rFonts w:ascii="Times New Roman" w:eastAsia="PMingLiU" w:hAnsi="Times New Roman" w:cs="Times New Roman" w:hint="eastAsia"/>
                <w:b/>
                <w:bCs/>
                <w:kern w:val="0"/>
                <w:szCs w:val="24"/>
                <w:vertAlign w:val="superscript"/>
              </w:rPr>
              <w:t>d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332744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D31AFE" w:rsidRDefault="00EB6FA1" w:rsidP="00EB6FA1">
            <w:pPr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D31AFE">
              <w:rPr>
                <w:rFonts w:ascii="Times New Roman" w:hAnsi="Times New Roman" w:cs="Times New Roman"/>
                <w:color w:val="000000"/>
              </w:rPr>
              <w:t>0.077026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D31AF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444.736523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D31AFE" w:rsidRDefault="00EB6FA1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 w:hint="eastAsia"/>
                <w:kern w:val="0"/>
                <w:szCs w:val="24"/>
              </w:rPr>
              <w:t>-70</w:t>
            </w:r>
          </w:p>
        </w:tc>
      </w:tr>
      <w:tr w:rsidR="006803BE" w:rsidRPr="006803BE" w:rsidTr="006803BE">
        <w:trPr>
          <w:trHeight w:val="375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2-1,2,5,5-D4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49593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0992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78804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97 </w:t>
            </w:r>
          </w:p>
        </w:tc>
      </w:tr>
      <w:tr w:rsidR="006803BE" w:rsidRPr="006803BE" w:rsidTr="006803BE">
        <w:trPr>
          <w:trHeight w:val="375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3-1,2,5,5-D4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45678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71007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75531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88 </w:t>
            </w:r>
          </w:p>
        </w:tc>
      </w:tr>
      <w:tr w:rsidR="006803BE" w:rsidRPr="006803BE" w:rsidTr="006803BE">
        <w:trPr>
          <w:trHeight w:val="375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4-1,2,5,5-D4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445.444046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71092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444.773880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83 </w:t>
            </w:r>
          </w:p>
        </w:tc>
      </w:tr>
      <w:tr w:rsidR="006803BE" w:rsidRPr="006803BE" w:rsidTr="006803BE">
        <w:trPr>
          <w:trHeight w:val="330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1i2-1,2,5,5-D4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00886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9597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31847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77 </w:t>
            </w:r>
          </w:p>
        </w:tc>
      </w:tr>
      <w:tr w:rsidR="006803BE" w:rsidRPr="006803BE" w:rsidTr="006803BE">
        <w:trPr>
          <w:trHeight w:val="330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2i3-1,2,5,5-D4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87734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8286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12114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29 </w:t>
            </w:r>
          </w:p>
        </w:tc>
      </w:tr>
      <w:tr w:rsidR="006803BE" w:rsidRPr="006803BE" w:rsidTr="006803BE">
        <w:trPr>
          <w:trHeight w:val="330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3i4-1,2,5,5-D4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38012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9692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67174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70 </w:t>
            </w:r>
          </w:p>
        </w:tc>
      </w:tr>
      <w:tr w:rsidR="006803BE" w:rsidRPr="006803BE" w:rsidTr="006803BE">
        <w:trPr>
          <w:trHeight w:val="330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1p23-1,2,5,5-D4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07889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3768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626339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185 </w:t>
            </w:r>
          </w:p>
        </w:tc>
      </w:tr>
      <w:tr w:rsidR="006803BE" w:rsidRPr="006803BE" w:rsidTr="006803BE">
        <w:trPr>
          <w:trHeight w:val="330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3p9-1,2,5,5-D4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75826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6430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699987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2 </w:t>
            </w:r>
          </w:p>
        </w:tc>
      </w:tr>
      <w:tr w:rsidR="006803BE" w:rsidRPr="006803BE" w:rsidTr="006803BE">
        <w:trPr>
          <w:trHeight w:val="330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4p5-1,2,5,5-D4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86777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6016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15994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45 </w:t>
            </w:r>
          </w:p>
        </w:tc>
      </w:tr>
      <w:tr w:rsidR="006803BE" w:rsidRPr="006803BE" w:rsidTr="006803BE">
        <w:trPr>
          <w:trHeight w:val="330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</w:tr>
      <w:tr w:rsidR="006803BE" w:rsidRPr="006803BE" w:rsidTr="006803BE">
        <w:trPr>
          <w:trHeight w:val="330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H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0.502156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00000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0.500019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</w:tr>
      <w:tr w:rsidR="006803BE" w:rsidRPr="006803BE" w:rsidTr="006803BE">
        <w:trPr>
          <w:trHeight w:val="345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H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2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69930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10069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74474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</w:tr>
      <w:tr w:rsidR="006803BE" w:rsidRPr="006803BE" w:rsidTr="006803BE">
        <w:trPr>
          <w:trHeight w:val="345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D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2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72874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07125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74474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</w:tr>
      <w:tr w:rsidR="006803BE" w:rsidRPr="006803BE" w:rsidTr="006803BE">
        <w:trPr>
          <w:trHeight w:val="330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HD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71275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0.008724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.174474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</w:tr>
      <w:tr w:rsidR="006803BE" w:rsidRPr="006803BE" w:rsidTr="006803BE">
        <w:trPr>
          <w:trHeight w:val="330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5-2,5,5-D3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243951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53776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3.564877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</w:tr>
      <w:tr w:rsidR="006803BE" w:rsidRPr="006803BE" w:rsidTr="006803BE">
        <w:trPr>
          <w:trHeight w:val="330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9-5,5-D2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228825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57169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3.546708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</w:tr>
      <w:tr w:rsidR="006803BE" w:rsidRPr="006803BE" w:rsidTr="006803BE">
        <w:trPr>
          <w:trHeight w:val="330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23-2,2,5,5-D4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223398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48734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3.530299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</w:p>
        </w:tc>
      </w:tr>
      <w:tr w:rsidR="006803BE" w:rsidRPr="006803BE" w:rsidTr="006803BE">
        <w:trPr>
          <w:trHeight w:val="330"/>
          <w:jc w:val="center"/>
        </w:trPr>
        <w:tc>
          <w:tcPr>
            <w:tcW w:w="4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5-2,5,5-D3 + HD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15226 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2500 </w:t>
            </w:r>
          </w:p>
        </w:tc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39351 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115 </w:t>
            </w:r>
          </w:p>
        </w:tc>
      </w:tr>
      <w:tr w:rsidR="006803BE" w:rsidRPr="006803BE" w:rsidTr="006803BE">
        <w:trPr>
          <w:trHeight w:val="345"/>
          <w:jc w:val="center"/>
        </w:trPr>
        <w:tc>
          <w:tcPr>
            <w:tcW w:w="4000" w:type="dxa"/>
            <w:tcBorders>
              <w:top w:val="nil"/>
              <w:left w:val="nil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9-5,5-D2 + D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2</w:t>
            </w:r>
          </w:p>
        </w:tc>
        <w:tc>
          <w:tcPr>
            <w:tcW w:w="18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401699 </w:t>
            </w: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64294 </w:t>
            </w:r>
          </w:p>
        </w:tc>
        <w:tc>
          <w:tcPr>
            <w:tcW w:w="150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21182 </w:t>
            </w:r>
          </w:p>
        </w:tc>
        <w:tc>
          <w:tcPr>
            <w:tcW w:w="9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63 </w:t>
            </w:r>
          </w:p>
        </w:tc>
      </w:tr>
      <w:tr w:rsidR="006803BE" w:rsidRPr="006803BE" w:rsidTr="006803BE">
        <w:trPr>
          <w:trHeight w:val="345"/>
          <w:jc w:val="center"/>
        </w:trPr>
        <w:tc>
          <w:tcPr>
            <w:tcW w:w="4000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hideMark/>
          </w:tcPr>
          <w:p w:rsidR="006803BE" w:rsidRPr="006803BE" w:rsidRDefault="006803BE" w:rsidP="006803BE">
            <w:pPr>
              <w:widowControl/>
              <w:jc w:val="both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23-2,2,5,5-D4 + H</w:t>
            </w:r>
            <w:r w:rsidRPr="006803BE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2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5.393328 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0.058803 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-444.704773 </w:t>
            </w:r>
          </w:p>
        </w:tc>
        <w:tc>
          <w:tcPr>
            <w:tcW w:w="940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bottom"/>
            <w:hideMark/>
          </w:tcPr>
          <w:p w:rsidR="006803BE" w:rsidRPr="006803BE" w:rsidRDefault="006803BE" w:rsidP="006803BE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6803BE">
              <w:rPr>
                <w:rFonts w:ascii="Times New Roman" w:eastAsia="PMingLiU" w:hAnsi="Times New Roman" w:cs="Times New Roman"/>
                <w:kern w:val="0"/>
                <w:szCs w:val="24"/>
              </w:rPr>
              <w:t xml:space="preserve">-34 </w:t>
            </w:r>
          </w:p>
        </w:tc>
      </w:tr>
    </w:tbl>
    <w:p w:rsidR="001E7E92" w:rsidRPr="001E7E92" w:rsidRDefault="001E7E92" w:rsidP="001E7E92">
      <w:pPr>
        <w:rPr>
          <w:rFonts w:ascii="Times New Roman" w:hAnsi="Times New Roman" w:cs="Times New Roman"/>
        </w:rPr>
      </w:pPr>
      <w:r w:rsidRPr="001E7E92">
        <w:rPr>
          <w:rFonts w:ascii="Times New Roman" w:hAnsi="Times New Roman" w:cs="Times New Roman"/>
          <w:vertAlign w:val="superscript"/>
        </w:rPr>
        <w:t>a</w:t>
      </w:r>
      <w:r w:rsidRPr="001E7E92">
        <w:rPr>
          <w:rFonts w:ascii="Times New Roman" w:hAnsi="Times New Roman" w:cs="Times New Roman"/>
        </w:rPr>
        <w:t xml:space="preserve"> B3LYP/cc-pVTZ energy with zero-point energy correction in hartree.</w:t>
      </w:r>
    </w:p>
    <w:p w:rsidR="001E7E92" w:rsidRPr="00FC6A70" w:rsidRDefault="001E7E92" w:rsidP="001E7E92">
      <w:pPr>
        <w:rPr>
          <w:rFonts w:ascii="Times New Roman" w:hAnsi="Times New Roman" w:cs="Times New Roman"/>
        </w:rPr>
      </w:pPr>
      <w:r w:rsidRPr="00FC6A70">
        <w:rPr>
          <w:rFonts w:ascii="Times New Roman" w:hAnsi="Times New Roman" w:cs="Times New Roman"/>
          <w:vertAlign w:val="superscript"/>
        </w:rPr>
        <w:t>b</w:t>
      </w:r>
      <w:r w:rsidRPr="00FC6A70">
        <w:rPr>
          <w:rFonts w:ascii="Times New Roman" w:hAnsi="Times New Roman" w:cs="Times New Roman"/>
        </w:rPr>
        <w:t xml:space="preserve"> zero-point energy by B3LYP/cc-pVTZ in hartree.</w:t>
      </w:r>
    </w:p>
    <w:p w:rsidR="006803BE" w:rsidRPr="001E7E92" w:rsidRDefault="001E7E92" w:rsidP="001E7E92">
      <w:pPr>
        <w:rPr>
          <w:rFonts w:ascii="Times New Roman" w:hAnsi="Times New Roman" w:cs="Times New Roman"/>
        </w:rPr>
      </w:pPr>
      <w:r w:rsidRPr="001E7E92">
        <w:rPr>
          <w:rFonts w:ascii="Times New Roman" w:hAnsi="Times New Roman" w:cs="Times New Roman"/>
          <w:vertAlign w:val="superscript"/>
        </w:rPr>
        <w:t>c</w:t>
      </w:r>
      <w:r w:rsidRPr="001E7E92">
        <w:rPr>
          <w:rFonts w:ascii="Times New Roman" w:hAnsi="Times New Roman" w:cs="Times New Roman"/>
        </w:rPr>
        <w:t xml:space="preserve"> relative energy by CCSD(T)/CBS with B3LYP/cc-pVTZ zero-point energy correction.</w:t>
      </w:r>
    </w:p>
    <w:p w:rsidR="001E7E92" w:rsidRDefault="00DF50B6" w:rsidP="001E7E92">
      <w:r w:rsidRPr="004809EF">
        <w:rPr>
          <w:rFonts w:ascii="Times New Roman" w:hAnsi="Times New Roman" w:cs="Times New Roman" w:hint="eastAsia"/>
          <w:vertAlign w:val="superscript"/>
        </w:rPr>
        <w:t xml:space="preserve">d </w:t>
      </w:r>
      <w:r w:rsidRPr="004809EF">
        <w:rPr>
          <w:rFonts w:ascii="Times New Roman" w:hAnsi="Times New Roman" w:cs="Times New Roman"/>
        </w:rPr>
        <w:t xml:space="preserve">The minimum energy crossing point between </w:t>
      </w:r>
      <w:r w:rsidRPr="004809EF">
        <w:rPr>
          <w:rFonts w:ascii="Times New Roman" w:hAnsi="Times New Roman" w:cs="Times New Roman"/>
          <w:vertAlign w:val="superscript"/>
        </w:rPr>
        <w:t>3</w:t>
      </w:r>
      <w:r w:rsidRPr="004809EF">
        <w:rPr>
          <w:rFonts w:ascii="Times New Roman" w:hAnsi="Times New Roman" w:cs="Times New Roman"/>
        </w:rPr>
        <w:t xml:space="preserve">i1 and </w:t>
      </w:r>
      <w:r w:rsidRPr="004809EF">
        <w:rPr>
          <w:rFonts w:ascii="Times New Roman" w:hAnsi="Times New Roman" w:cs="Times New Roman"/>
          <w:vertAlign w:val="superscript"/>
        </w:rPr>
        <w:t>1</w:t>
      </w:r>
      <w:r w:rsidRPr="004809EF">
        <w:rPr>
          <w:rFonts w:ascii="Times New Roman" w:hAnsi="Times New Roman" w:cs="Times New Roman"/>
        </w:rPr>
        <w:t>i1 are located with the CPMCSCF/TZVPP</w:t>
      </w:r>
      <w:r w:rsidRPr="004809EF">
        <w:rPr>
          <w:rFonts w:ascii="Times New Roman" w:hAnsi="Times New Roman" w:cs="Times New Roman" w:hint="eastAsia"/>
        </w:rPr>
        <w:t>.</w:t>
      </w:r>
    </w:p>
    <w:p w:rsidR="00FC6A70" w:rsidRDefault="00FC6A70"/>
    <w:p w:rsidR="00FC6A70" w:rsidRDefault="00FC6A70"/>
    <w:p w:rsidR="00D0219B" w:rsidRPr="006A1222" w:rsidRDefault="00661A5D" w:rsidP="00D0219B">
      <w:pPr>
        <w:rPr>
          <w:rFonts w:ascii="Times New Roman" w:hAnsi="Times New Roman" w:cs="Times New Roman"/>
        </w:rPr>
      </w:pPr>
      <w:r w:rsidRPr="00661A5D">
        <w:rPr>
          <w:rFonts w:ascii="Times New Roman" w:hAnsi="Times New Roman" w:cs="Times New Roman"/>
          <w:b/>
        </w:rPr>
        <w:lastRenderedPageBreak/>
        <w:t>Table</w:t>
      </w:r>
      <w:r>
        <w:rPr>
          <w:rFonts w:ascii="Times New Roman" w:hAnsi="Times New Roman" w:cs="Times New Roman"/>
          <w:b/>
        </w:rPr>
        <w:t xml:space="preserve"> S</w:t>
      </w:r>
      <w:r w:rsidR="008D013F">
        <w:rPr>
          <w:rFonts w:ascii="Times New Roman" w:hAnsi="Times New Roman" w:cs="Times New Roman"/>
          <w:b/>
        </w:rPr>
        <w:t>6</w:t>
      </w:r>
      <w:r>
        <w:rPr>
          <w:rFonts w:ascii="Times New Roman" w:hAnsi="Times New Roman" w:cs="Times New Roman"/>
          <w:b/>
        </w:rPr>
        <w:t>.</w:t>
      </w:r>
      <w:r w:rsidR="00D0219B">
        <w:rPr>
          <w:rFonts w:ascii="Times New Roman" w:hAnsi="Times New Roman" w:cs="Times New Roman"/>
          <w:b/>
        </w:rPr>
        <w:t xml:space="preserve"> </w:t>
      </w:r>
      <w:r w:rsidR="00D0219B">
        <w:rPr>
          <w:rFonts w:ascii="Times New Roman" w:hAnsi="Times New Roman" w:cs="Times New Roman"/>
        </w:rPr>
        <w:t xml:space="preserve">Optimized </w:t>
      </w:r>
      <w:r w:rsidR="00D0219B" w:rsidRPr="006A1222">
        <w:rPr>
          <w:rFonts w:ascii="Times New Roman" w:hAnsi="Times New Roman" w:cs="Times New Roman"/>
        </w:rPr>
        <w:t xml:space="preserve">Cartesian coordinates </w:t>
      </w:r>
      <w:r w:rsidR="00D0219B">
        <w:rPr>
          <w:rFonts w:ascii="Times New Roman" w:hAnsi="Times New Roman" w:cs="Times New Roman"/>
        </w:rPr>
        <w:t>of</w:t>
      </w:r>
      <w:r w:rsidR="00D0219B" w:rsidRPr="006A1222">
        <w:rPr>
          <w:rFonts w:ascii="Times New Roman" w:hAnsi="Times New Roman" w:cs="Times New Roman"/>
        </w:rPr>
        <w:t xml:space="preserve"> inter</w:t>
      </w:r>
      <w:r w:rsidR="00D0219B">
        <w:rPr>
          <w:rFonts w:ascii="Times New Roman" w:hAnsi="Times New Roman" w:cs="Times New Roman"/>
        </w:rPr>
        <w:t>mediates, transition states, and products on the SiC</w:t>
      </w:r>
      <w:r w:rsidR="00D0219B" w:rsidRPr="00D0219B">
        <w:rPr>
          <w:rFonts w:ascii="Times New Roman" w:hAnsi="Times New Roman" w:cs="Times New Roman"/>
          <w:vertAlign w:val="subscript"/>
        </w:rPr>
        <w:t>4</w:t>
      </w:r>
      <w:r w:rsidR="00D0219B">
        <w:rPr>
          <w:rFonts w:ascii="Times New Roman" w:hAnsi="Times New Roman" w:cs="Times New Roman"/>
        </w:rPr>
        <w:t>H</w:t>
      </w:r>
      <w:r w:rsidR="00D0219B" w:rsidRPr="00D0219B">
        <w:rPr>
          <w:rFonts w:ascii="Times New Roman" w:hAnsi="Times New Roman" w:cs="Times New Roman"/>
          <w:vertAlign w:val="subscript"/>
        </w:rPr>
        <w:t>6</w:t>
      </w:r>
      <w:r w:rsidR="00D0219B">
        <w:rPr>
          <w:rFonts w:ascii="Times New Roman" w:hAnsi="Times New Roman" w:cs="Times New Roman"/>
        </w:rPr>
        <w:t xml:space="preserve"> potential energy surface.</w:t>
      </w:r>
    </w:p>
    <w:p w:rsidR="00661A5D" w:rsidRDefault="00661A5D"/>
    <w:tbl>
      <w:tblPr>
        <w:tblpPr w:leftFromText="180" w:rightFromText="180" w:vertAnchor="text" w:tblpXSpec="center" w:tblpY="1"/>
        <w:tblOverlap w:val="never"/>
        <w:tblW w:w="996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080"/>
        <w:gridCol w:w="1300"/>
        <w:gridCol w:w="1300"/>
        <w:gridCol w:w="1300"/>
        <w:gridCol w:w="1080"/>
        <w:gridCol w:w="1300"/>
        <w:gridCol w:w="1300"/>
        <w:gridCol w:w="1300"/>
      </w:tblGrid>
      <w:tr w:rsidR="001E7E92" w:rsidRPr="001E7E92" w:rsidTr="00661A5D">
        <w:trPr>
          <w:trHeight w:val="330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tom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X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Y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Z</w:t>
            </w:r>
          </w:p>
        </w:tc>
        <w:tc>
          <w:tcPr>
            <w:tcW w:w="1080" w:type="dxa"/>
            <w:tcBorders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661A5D">
        <w:trPr>
          <w:trHeight w:val="375"/>
        </w:trPr>
        <w:tc>
          <w:tcPr>
            <w:tcW w:w="4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rans-1,3-butadiene(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A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bscript"/>
              </w:rPr>
              <w:t>g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)</w:t>
            </w:r>
          </w:p>
        </w:tc>
        <w:tc>
          <w:tcPr>
            <w:tcW w:w="4980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 xml:space="preserve">　</w:t>
            </w: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59966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74364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 xml:space="preserve">　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59966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40980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 xml:space="preserve">　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51846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31272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 xml:space="preserve">　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32502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30780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 xml:space="preserve">　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54610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12242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 xml:space="preserve">　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59966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40980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 xml:space="preserve">　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59966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74364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54610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2242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51846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2.31272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2502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2.30780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　</w:t>
            </w: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tom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X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Y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Z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tom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X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Y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Z</w:t>
            </w:r>
          </w:p>
        </w:tc>
      </w:tr>
      <w:tr w:rsidR="001E7E92" w:rsidRPr="001E7E92" w:rsidTr="00661A5D">
        <w:trPr>
          <w:trHeight w:val="375"/>
        </w:trPr>
        <w:tc>
          <w:tcPr>
            <w:tcW w:w="4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3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1</w:t>
            </w:r>
          </w:p>
        </w:tc>
        <w:tc>
          <w:tcPr>
            <w:tcW w:w="498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1</w:t>
            </w: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03915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13620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12558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06571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10503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5934</w:t>
            </w: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19241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6363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39541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6776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23794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438196</w:t>
            </w: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64201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75082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53115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54001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7680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65716</w:t>
            </w: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06225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43216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16923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93522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58693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024809</w:t>
            </w: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33990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65103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46949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24149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25587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510896</w:t>
            </w: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24694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10708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39803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28155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6759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370289</w:t>
            </w: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2.41846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36495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10196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2.5005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22433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84788</w:t>
            </w: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10319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1854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47354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15513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9478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443503</w:t>
            </w: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3.19913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73224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4746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3.33763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34101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88863</w:t>
            </w: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2.60431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39420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16772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2.69906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35339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141721</w:t>
            </w:r>
          </w:p>
        </w:tc>
      </w:tr>
      <w:tr w:rsidR="001E7E92" w:rsidRPr="001E7E92" w:rsidTr="00661A5D">
        <w:trPr>
          <w:trHeight w:val="330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Si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53244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85099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01280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Si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54734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73062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661A5D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58052</w:t>
            </w:r>
          </w:p>
        </w:tc>
      </w:tr>
    </w:tbl>
    <w:p w:rsidR="00FC6A70" w:rsidRDefault="00FC6A70"/>
    <w:p w:rsidR="008C689B" w:rsidRDefault="008C689B"/>
    <w:p w:rsidR="008C689B" w:rsidRDefault="008C689B"/>
    <w:p w:rsidR="008C689B" w:rsidRDefault="008C689B"/>
    <w:p w:rsidR="008C689B" w:rsidRDefault="008C689B"/>
    <w:p w:rsidR="008C689B" w:rsidRDefault="008C689B"/>
    <w:p w:rsidR="008C689B" w:rsidRDefault="008C689B"/>
    <w:p w:rsidR="008C689B" w:rsidRDefault="008C689B"/>
    <w:p w:rsidR="00CB3146" w:rsidRDefault="00CB3146">
      <w:pPr>
        <w:widowControl/>
        <w:rPr>
          <w:b/>
        </w:rPr>
      </w:pPr>
      <w:r>
        <w:rPr>
          <w:b/>
        </w:rPr>
        <w:br w:type="page"/>
      </w:r>
    </w:p>
    <w:p w:rsidR="008C689B" w:rsidRPr="008C689B" w:rsidRDefault="008C689B">
      <w:pPr>
        <w:rPr>
          <w:b/>
        </w:rPr>
      </w:pPr>
    </w:p>
    <w:tbl>
      <w:tblPr>
        <w:tblW w:w="9960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080"/>
        <w:gridCol w:w="1300"/>
        <w:gridCol w:w="1300"/>
        <w:gridCol w:w="1300"/>
        <w:gridCol w:w="1080"/>
        <w:gridCol w:w="1300"/>
        <w:gridCol w:w="1300"/>
        <w:gridCol w:w="1300"/>
      </w:tblGrid>
      <w:tr w:rsidR="001E7E92" w:rsidRPr="001E7E92" w:rsidTr="008C689B">
        <w:trPr>
          <w:trHeight w:val="330"/>
          <w:jc w:val="center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tom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X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Y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Z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tom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X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Y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Z</w:t>
            </w:r>
          </w:p>
        </w:tc>
      </w:tr>
      <w:tr w:rsidR="001E7E92" w:rsidRPr="001E7E92" w:rsidTr="001E7E92">
        <w:trPr>
          <w:trHeight w:val="375"/>
          <w:jc w:val="center"/>
        </w:trPr>
        <w:tc>
          <w:tcPr>
            <w:tcW w:w="4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1-MSX</w:t>
            </w:r>
          </w:p>
        </w:tc>
        <w:tc>
          <w:tcPr>
            <w:tcW w:w="498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2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single" w:sz="4" w:space="0" w:color="000000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7095334</w:t>
            </w:r>
          </w:p>
        </w:tc>
        <w:tc>
          <w:tcPr>
            <w:tcW w:w="1300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17271084</w:t>
            </w:r>
          </w:p>
        </w:tc>
        <w:tc>
          <w:tcPr>
            <w:tcW w:w="1300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2469338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36304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81185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160397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59995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4010416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49246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5913512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7702164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5140717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1608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3.32389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0067387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4118555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17078981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42909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02830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29669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543173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4660431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06024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74125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275656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819109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1378823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90834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62004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2.428580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321300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0880765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501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89314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130705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897268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47942302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96944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39317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3.230811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641041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4781676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20459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71467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2.605793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346427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147526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55081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14758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Si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731104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84220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0844633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Si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97255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2.12909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tom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X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Y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Z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tom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X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Y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Z</w:t>
            </w:r>
          </w:p>
        </w:tc>
      </w:tr>
      <w:tr w:rsidR="001E7E92" w:rsidRPr="001E7E92" w:rsidTr="001E7E92">
        <w:trPr>
          <w:trHeight w:val="375"/>
          <w:jc w:val="center"/>
        </w:trPr>
        <w:tc>
          <w:tcPr>
            <w:tcW w:w="4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3</w:t>
            </w:r>
          </w:p>
        </w:tc>
        <w:tc>
          <w:tcPr>
            <w:tcW w:w="498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i4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16705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31579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15231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27182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00895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99101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2.81036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59154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291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2.04407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2.06737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92305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2.05378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88222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3358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09799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7290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07852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33872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45633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35952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49795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43460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22086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41635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31714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43599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62320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50489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57412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42696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792160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42870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3765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36740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30222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29702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39394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Si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28262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56517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Si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48686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581555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tom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X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Y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Z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tom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X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Y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Z</w:t>
            </w:r>
          </w:p>
        </w:tc>
      </w:tr>
      <w:tr w:rsidR="001E7E92" w:rsidRPr="001E7E92" w:rsidTr="001E7E92">
        <w:trPr>
          <w:trHeight w:val="375"/>
          <w:jc w:val="center"/>
        </w:trPr>
        <w:tc>
          <w:tcPr>
            <w:tcW w:w="4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1i2</w:t>
            </w:r>
          </w:p>
        </w:tc>
        <w:tc>
          <w:tcPr>
            <w:tcW w:w="498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2i3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95860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99615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29910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70567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3363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278602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17194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1372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44213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61764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56629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4518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63803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67924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08821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3.11371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1213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022022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97727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06269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10908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15242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52331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26919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23599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40703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37859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92909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53663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38886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41845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2555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31086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67075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3906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156452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56626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35281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0587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2.95336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12247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149414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37948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89217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19068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39262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36888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30686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45378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21971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60808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3.73251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86146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028119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65117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00508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85499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3.24860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84773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52895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Si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73524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58709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14304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Si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30380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21446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258351</w:t>
            </w:r>
          </w:p>
        </w:tc>
      </w:tr>
    </w:tbl>
    <w:p w:rsidR="00CB3146" w:rsidRDefault="00CB3146">
      <w:pPr>
        <w:rPr>
          <w:b/>
        </w:rPr>
      </w:pPr>
    </w:p>
    <w:p w:rsidR="008C689B" w:rsidRPr="008C689B" w:rsidRDefault="008C689B" w:rsidP="00CB3146">
      <w:pPr>
        <w:widowControl/>
        <w:rPr>
          <w:b/>
        </w:rPr>
      </w:pPr>
    </w:p>
    <w:tbl>
      <w:tblPr>
        <w:tblW w:w="9960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080"/>
        <w:gridCol w:w="1300"/>
        <w:gridCol w:w="1300"/>
        <w:gridCol w:w="1300"/>
        <w:gridCol w:w="1080"/>
        <w:gridCol w:w="1300"/>
        <w:gridCol w:w="1300"/>
        <w:gridCol w:w="1300"/>
      </w:tblGrid>
      <w:tr w:rsidR="001E7E92" w:rsidRPr="001E7E92" w:rsidTr="008C689B">
        <w:trPr>
          <w:trHeight w:val="330"/>
          <w:jc w:val="center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tom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X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Y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Z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tom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X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Y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Z</w:t>
            </w:r>
          </w:p>
        </w:tc>
      </w:tr>
      <w:tr w:rsidR="001E7E92" w:rsidRPr="001E7E92" w:rsidTr="001E7E92">
        <w:trPr>
          <w:trHeight w:val="375"/>
          <w:jc w:val="center"/>
        </w:trPr>
        <w:tc>
          <w:tcPr>
            <w:tcW w:w="4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3i4</w:t>
            </w:r>
          </w:p>
        </w:tc>
        <w:tc>
          <w:tcPr>
            <w:tcW w:w="498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1p23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75264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90022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2851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15276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13334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16265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58950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8570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133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4797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154980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43155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13219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76835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38546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242220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61977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133853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20383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89704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1101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411730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80466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658576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16244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78081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1275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64912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22056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866499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36979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36721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0345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31454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22615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91281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2.70304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42222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0633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464400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47903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117641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81192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30218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01276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74343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47920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024222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3.23384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36355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01637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42316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09017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183965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3.30251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7993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237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41214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46061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61531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Si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045209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46648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11248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Si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57451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77043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059803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tom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X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Y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Z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tom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X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Y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Z</w:t>
            </w:r>
          </w:p>
        </w:tc>
      </w:tr>
      <w:tr w:rsidR="001E7E92" w:rsidRPr="001E7E92" w:rsidTr="001E7E92">
        <w:trPr>
          <w:trHeight w:val="375"/>
          <w:jc w:val="center"/>
        </w:trPr>
        <w:tc>
          <w:tcPr>
            <w:tcW w:w="4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3p9</w:t>
            </w:r>
          </w:p>
        </w:tc>
        <w:tc>
          <w:tcPr>
            <w:tcW w:w="498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tsi4p5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67219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20315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1264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18421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00636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38747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610450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52569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9241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13625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26999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10306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2.45365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34765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41579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76888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25631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430132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68471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83423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96288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97566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7436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54784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89056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55431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31899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63292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23918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27383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71174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40696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8718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82949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1757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26411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99879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6697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1974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12661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31617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62099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439520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43051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31834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8529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82836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083171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78801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79271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11643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48583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33393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21961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29864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4842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24783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877440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5159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223132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Si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2.36936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21363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55186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Si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05613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90510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176749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tom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X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Y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Z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tom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X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Y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Z</w:t>
            </w:r>
          </w:p>
        </w:tc>
      </w:tr>
      <w:tr w:rsidR="001E7E92" w:rsidRPr="001E7E92" w:rsidTr="001E7E92">
        <w:trPr>
          <w:trHeight w:val="375"/>
          <w:jc w:val="center"/>
        </w:trPr>
        <w:tc>
          <w:tcPr>
            <w:tcW w:w="4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5</w:t>
            </w:r>
          </w:p>
        </w:tc>
        <w:tc>
          <w:tcPr>
            <w:tcW w:w="498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9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Si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88492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99610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7380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14220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92930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3149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79926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25396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44988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78529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6663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16789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15874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3.22313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93881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78215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109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0377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64207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88995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2.184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43971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30475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96242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16921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23066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106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63288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741187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1008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15187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8846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73621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37020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77467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9982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8648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49172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71702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55983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126777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9545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Si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67651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777863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000</w:t>
            </w:r>
          </w:p>
        </w:tc>
      </w:tr>
    </w:tbl>
    <w:p w:rsidR="008C689B" w:rsidRDefault="008C689B"/>
    <w:p w:rsidR="008C689B" w:rsidRDefault="008C689B"/>
    <w:p w:rsidR="00FC6A70" w:rsidRDefault="00FC6A70"/>
    <w:tbl>
      <w:tblPr>
        <w:tblW w:w="9960" w:type="dxa"/>
        <w:jc w:val="center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080"/>
        <w:gridCol w:w="1300"/>
        <w:gridCol w:w="1300"/>
        <w:gridCol w:w="1300"/>
        <w:gridCol w:w="1080"/>
        <w:gridCol w:w="1300"/>
        <w:gridCol w:w="1300"/>
        <w:gridCol w:w="1300"/>
      </w:tblGrid>
      <w:tr w:rsidR="001E7E92" w:rsidRPr="001E7E92" w:rsidTr="008C689B">
        <w:trPr>
          <w:trHeight w:val="330"/>
          <w:jc w:val="center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tom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X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Y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Z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75"/>
          <w:jc w:val="center"/>
        </w:trPr>
        <w:tc>
          <w:tcPr>
            <w:tcW w:w="49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b/>
                <w:bCs/>
                <w:kern w:val="0"/>
                <w:szCs w:val="24"/>
              </w:rPr>
              <w:t>p2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2.645696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174571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0007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35196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0801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03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3.20275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24327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92616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3.20295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2433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92590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125995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7484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90226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6582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11371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0.00033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C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1.009393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1.151524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kern w:val="0"/>
                <w:szCs w:val="24"/>
              </w:rPr>
              <w:t>-0.00006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H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12675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748522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0196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  <w:jc w:val="center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Si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.60554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67902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0.00006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</w:tbl>
    <w:p w:rsidR="00E40C9E" w:rsidRDefault="00E40C9E" w:rsidP="001E7E92"/>
    <w:p w:rsidR="00E40C9E" w:rsidRDefault="00E40C9E">
      <w:pPr>
        <w:widowControl/>
      </w:pPr>
      <w:r>
        <w:br w:type="page"/>
      </w:r>
    </w:p>
    <w:p w:rsidR="00CB3146" w:rsidRPr="002076EF" w:rsidRDefault="00CB3146" w:rsidP="00CB314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>Table S</w:t>
      </w:r>
      <w:r w:rsidR="008D013F">
        <w:rPr>
          <w:rFonts w:ascii="Times New Roman" w:hAnsi="Times New Roman" w:cs="Times New Roman"/>
          <w:b/>
        </w:rPr>
        <w:t>7</w:t>
      </w:r>
      <w:r>
        <w:rPr>
          <w:rFonts w:ascii="Times New Roman" w:hAnsi="Times New Roman" w:cs="Times New Roman"/>
          <w:b/>
        </w:rPr>
        <w:t>.</w:t>
      </w:r>
      <w:r>
        <w:rPr>
          <w:rFonts w:ascii="Times New Roman" w:hAnsi="Times New Roman" w:cs="Times New Roman"/>
        </w:rPr>
        <w:t xml:space="preserve"> Vibrational frequencies and infrared intensities for intermediates</w:t>
      </w:r>
      <w:r w:rsidR="00EC5995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transition states</w:t>
      </w:r>
      <w:r w:rsidR="00EC5995">
        <w:rPr>
          <w:rFonts w:ascii="Times New Roman" w:hAnsi="Times New Roman" w:cs="Times New Roman"/>
        </w:rPr>
        <w:t>, and products</w:t>
      </w:r>
      <w:r>
        <w:rPr>
          <w:rFonts w:ascii="Times New Roman" w:hAnsi="Times New Roman" w:cs="Times New Roman"/>
        </w:rPr>
        <w:t xml:space="preserve"> on the SiC</w:t>
      </w:r>
      <w:r w:rsidRPr="00CB3146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 w:rsidRPr="00CB3146"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 xml:space="preserve"> potential energy surface.</w:t>
      </w:r>
    </w:p>
    <w:p w:rsidR="001E7E92" w:rsidRDefault="001E7E92" w:rsidP="001E7E92"/>
    <w:tbl>
      <w:tblPr>
        <w:tblW w:w="760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BE1CD3">
        <w:trPr>
          <w:trHeight w:val="390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rans-1,3-butadiene(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bscript"/>
              </w:rPr>
              <w:t>g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380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4.37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16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99.77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811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19.814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38.407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306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83.713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01.553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3.309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1.614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3.47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04.420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07.677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900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58.543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.30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30.289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19.01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25.272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174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20.34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05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79.852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55.02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.606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05.80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25.797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5.71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.566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8.339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8.63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527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D959D8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2.221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D959D8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2.636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.6804</w:t>
            </w:r>
          </w:p>
        </w:tc>
        <w:tc>
          <w:tcPr>
            <w:tcW w:w="92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83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  <w:r w:rsidRPr="001E7E92">
              <w:rPr>
                <w:rFonts w:ascii="PMingLiU" w:eastAsia="PMingLiU" w:hAnsi="PMingLiU" w:cs="PMingLiU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  <w:r w:rsidRPr="001E7E92">
              <w:rPr>
                <w:rFonts w:ascii="PMingLiU" w:eastAsia="PMingLiU" w:hAnsi="PMingLiU" w:cs="PMingLiU" w:hint="eastAsia"/>
                <w:color w:val="000000"/>
                <w:kern w:val="0"/>
                <w:szCs w:val="24"/>
              </w:rPr>
              <w:t xml:space="preserve">　</w:t>
            </w:r>
          </w:p>
        </w:tc>
      </w:tr>
    </w:tbl>
    <w:p w:rsidR="00BE1CD3" w:rsidRDefault="00BE1CD3">
      <w:r>
        <w:br w:type="page"/>
      </w:r>
    </w:p>
    <w:tbl>
      <w:tblPr>
        <w:tblW w:w="760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BE1CD3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28E01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3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1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1</w:t>
            </w:r>
          </w:p>
        </w:tc>
      </w:tr>
      <w:tr w:rsidR="001E7E92" w:rsidRPr="001E7E92" w:rsidTr="00BE1CD3">
        <w:trPr>
          <w:trHeight w:val="660"/>
        </w:trPr>
        <w:tc>
          <w:tcPr>
            <w:tcW w:w="924" w:type="dxa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5.694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35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6.80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7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4.645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9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3.215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773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91.55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98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1.19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071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9.04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673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15.50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.301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03.986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.418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90.50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614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15.52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683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48.012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563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02.14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150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23.54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.567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44.894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068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85.761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440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50.877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70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35.088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276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77.28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7.303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70.186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.698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81.397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2.121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03.67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1.675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12.99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716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55.659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848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4.73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549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1.258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673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15.41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098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29.978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249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04.30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78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02.866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.017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37.434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294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04.879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5.108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95.224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396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99.84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80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65.38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763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37.19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180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64.047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808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14.39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993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97.794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408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62.53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490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59.075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36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73.932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2.494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99.083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655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81.14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606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8.763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639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93.985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280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44.603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200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04.222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.515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53.120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387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4.16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504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85.440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054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50.371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6182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37.229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3985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18.0301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2954</w:t>
            </w:r>
          </w:p>
        </w:tc>
      </w:tr>
    </w:tbl>
    <w:p w:rsidR="00BE1CD3" w:rsidRDefault="00BE1CD3">
      <w:r>
        <w:br w:type="page"/>
      </w:r>
    </w:p>
    <w:tbl>
      <w:tblPr>
        <w:tblW w:w="760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BE1CD3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lastRenderedPageBreak/>
              <w:t>i1-MSX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2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3.0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1.2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8.94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56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6.1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0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3.713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95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6.6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6.743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80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95.6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6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59.28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821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5.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6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46.840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263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37.6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.5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51.36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751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91.1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.5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36.827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825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09.0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.2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42.870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3.203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31.5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6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44.62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1.905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50.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.0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82.140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073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7.5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6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58.640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788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69.0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0.0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72.085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.227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86.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6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11.35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422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26.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5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60.632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9.740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01.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50.8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33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24.5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6.6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55.62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030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25.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2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20.30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894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83.6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7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36.26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023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84.7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8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45.676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691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46.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9.7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85.60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7.03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15.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9.2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72.34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5.742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83.5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4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01.74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9.4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88.0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9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97.295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937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07.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2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06.059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.524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24.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4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7.44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215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74.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5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45.661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7562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76.22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.39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6.2061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4013</w:t>
            </w:r>
          </w:p>
        </w:tc>
      </w:tr>
    </w:tbl>
    <w:p w:rsidR="00BE1CD3" w:rsidRDefault="00BE1CD3">
      <w:r>
        <w:br w:type="page"/>
      </w:r>
    </w:p>
    <w:tbl>
      <w:tblPr>
        <w:tblW w:w="760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BE1CD3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3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4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3.06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55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.52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78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2.41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254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1.50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830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3.11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4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5.294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7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64.436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48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4.2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754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2.12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877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8.839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296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72.311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118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70.241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254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19.6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164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28.301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983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66.9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7.396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47.22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.33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31.77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023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44.32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14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55.665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8.905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62.27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0.486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0.401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515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6.17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803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8.89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5.831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71.604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3.349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22.150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856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28.583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860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66.46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212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70.311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535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23.961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383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41.517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867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65.515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258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80.388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9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23.60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656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19.468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57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76.820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945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92.602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.434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48.220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323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52.701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990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71.313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4.984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73.93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55.856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74.739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.555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71.5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2.087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11.190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3.700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05.58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9.084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84.4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276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74.59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381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24.43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.314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01.210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.634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5.131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697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5.18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185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55.07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387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77.260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2101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4.292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6883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4.162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1666</w:t>
            </w:r>
          </w:p>
        </w:tc>
      </w:tr>
    </w:tbl>
    <w:p w:rsidR="00BE1CD3" w:rsidRDefault="00BE1CD3">
      <w:r>
        <w:br w:type="page"/>
      </w:r>
    </w:p>
    <w:tbl>
      <w:tblPr>
        <w:tblW w:w="760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BE1CD3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1i2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2i3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942.51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66.834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150.02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90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1.980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70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7.054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716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4.2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670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2.564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556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64.40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15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96.604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.815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92.729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405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63.809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509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02.64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51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32.965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296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89.2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983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04.452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609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25.570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4.138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55.85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.068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10.81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077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11.444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1.10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08.136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346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57.17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5.61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20.17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389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18.055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4.928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25.98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1.314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2.93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4.562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80.22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.958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6.93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9.401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31.67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.227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81.369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.060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14.9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.346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36.993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.046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65.142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91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03.24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762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44.79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.706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91.781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042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21.08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252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12.60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545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60.165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481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37.495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725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68.89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90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16.72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2.591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71.801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.431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27.27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28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57.15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8.059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88.74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45.121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17.87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696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977.210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5.933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0.35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615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47.478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863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4.65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735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40.996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14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47.688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829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61.790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6141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0.081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525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32.251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4592</w:t>
            </w:r>
          </w:p>
        </w:tc>
      </w:tr>
    </w:tbl>
    <w:p w:rsidR="00BE1CD3" w:rsidRDefault="00BE1CD3">
      <w:r>
        <w:br w:type="page"/>
      </w:r>
    </w:p>
    <w:tbl>
      <w:tblPr>
        <w:tblW w:w="760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BE1CD3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3i4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1p23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305.930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982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076.52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65.360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.750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00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2.72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526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9.087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49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5.082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579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5.80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43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9.0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.68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5.698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8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66.69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.634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65.99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160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28.85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.308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73.12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.821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61.66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507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08.808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63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85.71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.836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46.88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576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48.98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846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20.250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5.801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12.41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206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24.811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69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49.317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6.362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37.22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3.340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44.229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191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78.13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290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64.291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228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28.33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.053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92.54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2.333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90.18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921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7.84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7.024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43.998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120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50.183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155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28.670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029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26.7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812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60.307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57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00.059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.354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52.49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793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58.50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81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00.224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509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82.67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.42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82.77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500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06.437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0.184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95.196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67.970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97.4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04.133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35.962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51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06.59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6.965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89.372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05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07.76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0.593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16.01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.489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62.725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4.636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6.945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788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75.27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5551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3.622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6319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73.8903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4935</w:t>
            </w:r>
          </w:p>
        </w:tc>
      </w:tr>
    </w:tbl>
    <w:p w:rsidR="00BE1CD3" w:rsidRDefault="00BE1CD3">
      <w:r>
        <w:br w:type="page"/>
      </w:r>
    </w:p>
    <w:tbl>
      <w:tblPr>
        <w:tblW w:w="760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BE1CD3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3p9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4p5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333.35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53.762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230.703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4.761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2.41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839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1.8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39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5.493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391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64.167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576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9.2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763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95.5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639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62.038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863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89.88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.894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82.97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838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32.687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.061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89.418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584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03.313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217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60.388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661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89.273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438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15.910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660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26.12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.862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71.18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853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08.02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.247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98.07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997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95.851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2.685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32.47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6.73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1.90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188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5.115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6.127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6.80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3.124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6.76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287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7.44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44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36.07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.985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57.21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560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75.892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525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68.70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012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80.447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074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18.733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.328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20.524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152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01.353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.099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53.188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080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49.13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731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56.160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6.68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59.17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878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68.91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096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61.222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895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96.605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1.581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14.9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8.963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11.75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485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78.708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3.51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77.52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214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87.968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9.90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6.679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503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08.127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.749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53.70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391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83.823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1002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4.335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5804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94.288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8019</w:t>
            </w:r>
          </w:p>
        </w:tc>
      </w:tr>
    </w:tbl>
    <w:p w:rsidR="00BE1CD3" w:rsidRDefault="00BE1CD3">
      <w:r>
        <w:br w:type="page"/>
      </w:r>
    </w:p>
    <w:tbl>
      <w:tblPr>
        <w:tblW w:w="760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BE1CD3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p5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p9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3.140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23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.92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21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5.51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59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8.233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50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.62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21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50.850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195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23.932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822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66.51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66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04.811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3.053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80.01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.983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83.358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.532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26.46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07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53.20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.456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07.142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.502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31.506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9.211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16.12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68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27.45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.456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73.09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866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33.04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706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74.158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2.358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7.933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978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37.407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290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52.062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179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83.035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803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54.54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523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93.63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755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87.08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.557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16.151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06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52.120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718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53.53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533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82.102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313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56.83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402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94.512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790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02.36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5.990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42.52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0.58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45.25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.273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02.66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.998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7.96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498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84.30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804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64.22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2696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92.774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717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7.113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3422</w:t>
            </w:r>
          </w:p>
        </w:tc>
      </w:tr>
    </w:tbl>
    <w:p w:rsidR="00BE1CD3" w:rsidRDefault="00BE1CD3">
      <w:r>
        <w:br w:type="page"/>
      </w:r>
    </w:p>
    <w:tbl>
      <w:tblPr>
        <w:tblW w:w="7600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BE1CD3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p2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.50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577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6.02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30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67.28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846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64.32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1.842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67.83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188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59.673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.121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79.115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1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45.269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.124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97.13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9.965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52.63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4.67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1.02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158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3.65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34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12.586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25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05.932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576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12.852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521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69.86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437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19.946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25.582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55.055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076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17.84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898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25.81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427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97.683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211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</w:tbl>
    <w:p w:rsidR="001E7E92" w:rsidRDefault="001E7E92" w:rsidP="001E7E92"/>
    <w:p w:rsidR="00F66AF9" w:rsidRDefault="00F66AF9"/>
    <w:p w:rsidR="00BE1CD3" w:rsidRDefault="00BE1CD3">
      <w:r>
        <w:br w:type="page"/>
      </w:r>
    </w:p>
    <w:p w:rsidR="00F66AF9" w:rsidRPr="002076EF" w:rsidRDefault="00F66AF9" w:rsidP="00F66AF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>Table S</w:t>
      </w:r>
      <w:r w:rsidR="008D013F">
        <w:rPr>
          <w:rFonts w:ascii="Times New Roman" w:hAnsi="Times New Roman" w:cs="Times New Roman"/>
          <w:b/>
        </w:rPr>
        <w:t>8</w:t>
      </w:r>
      <w:r>
        <w:rPr>
          <w:rFonts w:ascii="Times New Roman" w:hAnsi="Times New Roman" w:cs="Times New Roman"/>
          <w:b/>
        </w:rPr>
        <w:t>.</w:t>
      </w:r>
      <w:r>
        <w:rPr>
          <w:rFonts w:ascii="Times New Roman" w:hAnsi="Times New Roman" w:cs="Times New Roman"/>
        </w:rPr>
        <w:t xml:space="preserve"> Vibrational frequencies and infrared intensities for intermediates, transition states, and products on the SiC</w:t>
      </w:r>
      <w:r w:rsidRPr="00CB3146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 w:rsidRPr="00F66AF9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D</w:t>
      </w:r>
      <w:r w:rsidRPr="00F66AF9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potential energy surface.</w:t>
      </w:r>
    </w:p>
    <w:p w:rsidR="00F66AF9" w:rsidRDefault="00F66AF9"/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BE1CD3">
        <w:trPr>
          <w:trHeight w:val="390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rans-1,3-butadiene(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bscript"/>
              </w:rPr>
              <w:t>g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-2,3-D2</w:t>
            </w:r>
          </w:p>
        </w:tc>
        <w:tc>
          <w:tcPr>
            <w:tcW w:w="380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4.227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268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8.75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638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93.71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099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04.936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77.21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36.077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59.230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71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83.03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417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95.41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3.3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2.158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7.557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57.29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48.370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876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42.619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13.532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386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62.97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43.331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.255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82.209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14.1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16.86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765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6.323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625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6.443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D959D8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1.20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.344</w:t>
            </w:r>
          </w:p>
        </w:tc>
        <w:tc>
          <w:tcPr>
            <w:tcW w:w="92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D959D8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1.281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83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  <w:r w:rsidRPr="001E7E92">
              <w:rPr>
                <w:rFonts w:ascii="PMingLiU" w:eastAsia="PMingLiU" w:hAnsi="PMingLiU" w:cs="PMingLiU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  <w:r w:rsidRPr="001E7E92">
              <w:rPr>
                <w:rFonts w:ascii="PMingLiU" w:eastAsia="PMingLiU" w:hAnsi="PMingLiU" w:cs="PMingLiU" w:hint="eastAsia"/>
                <w:color w:val="000000"/>
                <w:kern w:val="0"/>
                <w:szCs w:val="24"/>
              </w:rPr>
              <w:t xml:space="preserve">　</w:t>
            </w:r>
          </w:p>
        </w:tc>
      </w:tr>
    </w:tbl>
    <w:p w:rsidR="00BE1CD3" w:rsidRDefault="00BE1CD3">
      <w:r>
        <w:br w:type="page"/>
      </w:r>
    </w:p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BE1CD3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3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1-3,4-D2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1-3,4-D2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.932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350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3.18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4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2.624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200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0.834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69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1.41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06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61.179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2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93.51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527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06.301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968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02.085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372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66.28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179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98.662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591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40.719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757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59.31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254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03.83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.387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01.51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808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30.120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.913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55.87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755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49.860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794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01.659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478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12.395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545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58.223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314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56.94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399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73.77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.792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62.277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797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76.058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4.08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03.342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2.702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01.18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205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37.417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712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3.978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433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54.71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110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31.42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156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73.59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839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09.998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212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58.682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57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16.78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59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30.54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5.821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14.999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815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13.885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132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78.140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896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44.09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685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41.262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697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55.01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7.310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20.251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982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78.76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071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23.587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071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89.836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738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99.10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74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81.43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601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43.857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877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3.87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147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83.84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1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48.872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6251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36.285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5969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17.075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7766</w:t>
            </w:r>
          </w:p>
        </w:tc>
      </w:tr>
    </w:tbl>
    <w:p w:rsidR="00BE1CD3" w:rsidRDefault="00BE1CD3">
      <w:r>
        <w:br w:type="page"/>
      </w:r>
    </w:p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D31AFE" w:rsidTr="00BE1CD3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D31AFE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lastRenderedPageBreak/>
              <w:t>i1-MSX</w:t>
            </w:r>
            <w:r w:rsidR="001C4F32"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3,4-D2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D31AFE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2-3,4-D2</w:t>
            </w:r>
          </w:p>
        </w:tc>
      </w:tr>
      <w:tr w:rsidR="001E7E92" w:rsidRPr="00D31AFE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D31AFE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D31AFE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D31AFE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D31AFE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D31AFE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D31AFE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4809EF" w:rsidRPr="00D31AFE" w:rsidTr="004809EF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63.0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52.1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4.80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32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13.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.1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1.42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754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79.7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0.9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5.245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132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81.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1.1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9.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431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310.2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.2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2.17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6131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520.1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4.2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39.38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479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605.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4.8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80.72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3548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759.3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36.08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5.032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863.4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3.6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25.313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752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921.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3.0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33.110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1.8099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928.2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4.1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57.94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948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942.7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7.8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81.2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3148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950.5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2.5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27.212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8.6555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025.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9.1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59.60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4633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071.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75.1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75.720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5.4949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226.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7.2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47.064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6395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305.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5.7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05.08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7584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426.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75.2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57.22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3543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558.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7.9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32.73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005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633.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9.5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63.75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6.1695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790.4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51.258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.4348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447.2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9.5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01.72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9.0033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454.5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.5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86.88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3695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3284.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6.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24.197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5418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3289.9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7.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04.805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.008</w:t>
            </w:r>
          </w:p>
        </w:tc>
      </w:tr>
      <w:tr w:rsidR="004809EF" w:rsidRPr="00D31AFE" w:rsidTr="004809EF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3373.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6.9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8.3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6224</w:t>
            </w:r>
          </w:p>
        </w:tc>
      </w:tr>
      <w:tr w:rsidR="004809EF" w:rsidRPr="001E7E92" w:rsidTr="004809EF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4809EF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3374.92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</w:tcPr>
          <w:p w:rsidR="004809EF" w:rsidRPr="00D31AFE" w:rsidRDefault="004809EF" w:rsidP="004809EF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4.14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D31AFE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5.01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4809EF" w:rsidRPr="001E7E92" w:rsidRDefault="004809EF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5881</w:t>
            </w:r>
          </w:p>
        </w:tc>
      </w:tr>
    </w:tbl>
    <w:p w:rsidR="00BE1CD3" w:rsidRDefault="00BE1CD3">
      <w:r>
        <w:br w:type="page"/>
      </w:r>
    </w:p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BE1CD3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3-3,4-D2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4-3,4-D2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5.34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81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0.293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98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9.532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27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7.46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871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5.828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16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8.42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21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7.32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8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9.36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59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.602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96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0.351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209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49.40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570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54.130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214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54.258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881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56.93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315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51.556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0.690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28.960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2.45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04.68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020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09.129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3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38.10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5.144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51.64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9.955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59.78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771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63.096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185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90.15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418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85.63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136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36.674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365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50.684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27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71.6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626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70.680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971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72.14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.821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74.47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.654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8.37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.011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13.902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540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91.77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708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97.332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742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24.05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904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52.403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46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34.585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235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37.094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577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48.051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6.269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52.390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6.714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52.45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853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49.574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.065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11.153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4.301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05.50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9.345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78.893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509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73.738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.125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32.601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58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49.352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217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20.47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940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92.84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787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5.130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832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5.16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3809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2.841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6026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1.991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6682</w:t>
            </w:r>
          </w:p>
        </w:tc>
      </w:tr>
    </w:tbl>
    <w:p w:rsidR="00BE1CD3" w:rsidRDefault="00BE1CD3">
      <w:r>
        <w:br w:type="page"/>
      </w:r>
    </w:p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BE1CD3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1i2-3,4-D2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2i3-3,4-D2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922.54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66.101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117.432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134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7.02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44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5.073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5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9.69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055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4.820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194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54.92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274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3.000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.794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82.449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731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48.0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251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88.90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268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22.686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37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16.510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.350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93.43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971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07.84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4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11.313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291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23.464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3.391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85.803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8.896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47.750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061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28.132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1.75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61.361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881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94.276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9.699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76.59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965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45.89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923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25.40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2.412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69.60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6.824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32.099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.381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97.86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7.880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59.49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199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4.72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.81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40.44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865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9.929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276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14.67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908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57.22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77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92.95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76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23.179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912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11.303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258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22.07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28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46.20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261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93.40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4.420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52.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5.036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08.99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112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55.876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9.186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88.742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45.0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01.50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7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43.760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279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07.15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944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37.54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658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4.00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951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977.289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7.083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47.47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777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41.271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9337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18.98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2198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30.965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381</w:t>
            </w:r>
          </w:p>
        </w:tc>
      </w:tr>
    </w:tbl>
    <w:p w:rsidR="008C6D11" w:rsidRDefault="008C6D11">
      <w:r>
        <w:br w:type="page"/>
      </w:r>
    </w:p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8C6D11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3i4-3,4-D2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1p23-3,4-D2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304.535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996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850.366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0.956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5.282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90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8.40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586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8.181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85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2.76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71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96.06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208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9.194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338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4.37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18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43.269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731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06.88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.713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75.623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9.975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57.8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595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24.75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09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86.902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.87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48.064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672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44.671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954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03.393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.522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83.67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3.051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53.509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641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40.653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.46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05.76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.756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74.63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882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32.27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917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89.1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26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59.93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6.181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0.460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6.092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91.24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0.812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55.13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942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8.757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4.277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72.66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61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40.317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410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80.558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519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89.063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000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90.77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193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72.673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.94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36.33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759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71.374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.988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85.07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58.42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982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62.12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448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76.48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.605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95.185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67.680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77.78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97.944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83.25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232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09.19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.530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97.959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505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07.75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1.002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38.11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81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62.699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4.86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6.674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75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75.228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3756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2.816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8951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73.630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5326</w:t>
            </w:r>
          </w:p>
        </w:tc>
      </w:tr>
    </w:tbl>
    <w:p w:rsidR="008C6D11" w:rsidRDefault="008C6D11">
      <w:r>
        <w:br w:type="page"/>
      </w:r>
    </w:p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8C6D11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3p9-3,4-D2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4p5-3,4-D2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330.69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54.632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945.247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9.638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8.167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90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3.492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702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1.830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2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59.805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247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6.23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341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64.69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494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48.52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501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64.415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5.898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73.747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76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15.851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.575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76.80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870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59.792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176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00.078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030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48.07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313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01.66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995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18.921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231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44.80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918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76.362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40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77.816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60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38.052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.379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60.90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451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65.946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9.559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64.942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67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08.610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43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32.06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3.60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1.200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337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2.899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.427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5.99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6.200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1.684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81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72.197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.533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62.782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121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23.073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519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08.5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655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26.13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.547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36.34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51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92.7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967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45.56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.89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45.3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754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51.409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7.827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31.827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440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92.94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9.526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62.56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674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11.5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611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59.52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8.245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69.199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952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87.809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.15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31.11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653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08.04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749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7.101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943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82.44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761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2.884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3118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94.281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0929</w:t>
            </w:r>
          </w:p>
        </w:tc>
      </w:tr>
    </w:tbl>
    <w:p w:rsidR="008C6D11" w:rsidRDefault="008C6D11">
      <w:r>
        <w:br w:type="page"/>
      </w:r>
    </w:p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8C6D11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p5-3-D1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p9-3,4-D2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0.60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36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.0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815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1.59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32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5.306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329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5.386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559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8.031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331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15.19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046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54.849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112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00.560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2.734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69.09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629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50.3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.071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55.66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782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49.16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.318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66.961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.301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87.74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144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09.65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67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53.441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336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58.704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922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06.5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.913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69.447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89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31.47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.77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4.701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757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4.24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914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73.521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4.015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19.34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297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75.26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194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25.67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9.495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14.74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739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37.4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510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34.86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919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64.01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192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38.95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416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93.003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746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90.66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5.035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51.09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0.32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44.51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.066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02.637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.40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40.054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318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84.30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922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8.25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205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92.1062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4463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25.59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6922</w:t>
            </w:r>
          </w:p>
        </w:tc>
      </w:tr>
    </w:tbl>
    <w:p w:rsidR="008C6D11" w:rsidRDefault="008C6D11">
      <w:r>
        <w:br w:type="page"/>
      </w:r>
    </w:p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8C6D11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p2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.50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577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6.02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30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67.28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846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64.32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1.842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67.83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188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59.673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.121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79.115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1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45.269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.124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97.13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9.965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52.63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4.67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1.02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158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3.65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34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12.586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25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05.932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576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12.852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521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69.86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437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19.946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25.582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55.055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076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17.84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898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25.81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427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97.683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211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</w:tbl>
    <w:p w:rsidR="001E7E92" w:rsidRDefault="001E7E92" w:rsidP="001E7E92"/>
    <w:p w:rsidR="008C6D11" w:rsidRDefault="008C6D11">
      <w:r>
        <w:br w:type="page"/>
      </w:r>
    </w:p>
    <w:p w:rsidR="00F66AF9" w:rsidRPr="002076EF" w:rsidRDefault="00F66AF9" w:rsidP="00F66AF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>Table S</w:t>
      </w:r>
      <w:r w:rsidR="008D013F">
        <w:rPr>
          <w:rFonts w:ascii="Times New Roman" w:hAnsi="Times New Roman" w:cs="Times New Roman"/>
          <w:b/>
        </w:rPr>
        <w:t>9</w:t>
      </w:r>
      <w:r>
        <w:rPr>
          <w:rFonts w:ascii="Times New Roman" w:hAnsi="Times New Roman" w:cs="Times New Roman"/>
          <w:b/>
        </w:rPr>
        <w:t>.</w:t>
      </w:r>
      <w:r>
        <w:rPr>
          <w:rFonts w:ascii="Times New Roman" w:hAnsi="Times New Roman" w:cs="Times New Roman"/>
        </w:rPr>
        <w:t xml:space="preserve"> Vibrational frequencies and infrared intensities for intermediates, transition states, and products on the SiC</w:t>
      </w:r>
      <w:r w:rsidRPr="00CB3146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potential energy surface.</w:t>
      </w:r>
    </w:p>
    <w:p w:rsidR="00F66AF9" w:rsidRDefault="00F66AF9"/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8C6D11">
        <w:trPr>
          <w:trHeight w:val="390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rans-1,3-butadiene(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A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bscript"/>
              </w:rPr>
              <w:t>g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-1,1,4,4-D4</w:t>
            </w:r>
          </w:p>
        </w:tc>
        <w:tc>
          <w:tcPr>
            <w:tcW w:w="380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9.68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51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59.00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985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04.650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511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59.952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30.249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49.114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54.73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55.103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2.954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28.08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478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70.24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6.62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.81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47.06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239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62.22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94.18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03.020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21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30.00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87.90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8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70.807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91.43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94.515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644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98.78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96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99.48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D959D8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28.93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92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D959D8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9.753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5.4761</w:t>
            </w:r>
          </w:p>
        </w:tc>
        <w:tc>
          <w:tcPr>
            <w:tcW w:w="92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83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  <w:r w:rsidRPr="001E7E92">
              <w:rPr>
                <w:rFonts w:ascii="PMingLiU" w:eastAsia="PMingLiU" w:hAnsi="PMingLiU" w:cs="PMingLiU" w:hint="eastAsia"/>
                <w:color w:val="000000"/>
                <w:kern w:val="0"/>
                <w:szCs w:val="24"/>
              </w:rPr>
              <w:t xml:space="preserve">　</w:t>
            </w:r>
          </w:p>
        </w:tc>
        <w:tc>
          <w:tcPr>
            <w:tcW w:w="104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  <w:r w:rsidRPr="001E7E92">
              <w:rPr>
                <w:rFonts w:ascii="PMingLiU" w:eastAsia="PMingLiU" w:hAnsi="PMingLiU" w:cs="PMingLiU" w:hint="eastAsia"/>
                <w:color w:val="000000"/>
                <w:kern w:val="0"/>
                <w:szCs w:val="24"/>
              </w:rPr>
              <w:t xml:space="preserve">　</w:t>
            </w:r>
          </w:p>
        </w:tc>
      </w:tr>
    </w:tbl>
    <w:p w:rsidR="008C6D11" w:rsidRDefault="008C6D11">
      <w:r>
        <w:br w:type="page"/>
      </w:r>
    </w:p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8E0FAB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3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1-1,2,5,5-D4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1-1,2,5,5-D4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1.99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332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.77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4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5.203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86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0.213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18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53.218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42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6.369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68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94.907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85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69.92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151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93.069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634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85.533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130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58.42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678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96.09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380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77.29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285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64.474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.441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61.86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123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88.477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99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59.539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.141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86.470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362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95.93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.243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26.51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.493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49.273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115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49.90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453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14.22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180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99.96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251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61.219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.756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00.00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455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7.60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266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7.82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026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16.174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996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87.05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.989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47.17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131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50.90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83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04.22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725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09.972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086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23.032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64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71.19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2.36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96.640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906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78.660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871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01.492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763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49.957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00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17.27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370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29.670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3.138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50.3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789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37.3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503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87.97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551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90.201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549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70.092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25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37.50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976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11.192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530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95.779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135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40.66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773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95.003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8552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54.7745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8598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06.113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.4024</w:t>
            </w:r>
          </w:p>
        </w:tc>
      </w:tr>
    </w:tbl>
    <w:p w:rsidR="008E0FAB" w:rsidRDefault="008E0FAB">
      <w:r>
        <w:br w:type="page"/>
      </w:r>
    </w:p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D31AFE" w:rsidTr="008E0FAB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D31AFE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lastRenderedPageBreak/>
              <w:t>i1-MSX</w:t>
            </w:r>
            <w:r w:rsidR="001C4F32"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,2,5,5-D4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D31AFE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2-1,2,5,5-D4</w:t>
            </w:r>
          </w:p>
        </w:tc>
      </w:tr>
      <w:tr w:rsidR="001E7E92" w:rsidRPr="00D31AFE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D31AFE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D31AFE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D31AFE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D31AFE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D31AFE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D31AFE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3B6C53" w:rsidRPr="00D31AFE" w:rsidTr="003B6C53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62.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58.2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2.506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184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09.1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.7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2.14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056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84.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.1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1.29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091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66.5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4.8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0.58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949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9.4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9.95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892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480.5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0.7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08.763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2564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543.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6.6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05.479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921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637.0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6.8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74.472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8878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712.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7.2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22.40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4.9447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780.1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5.7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32.961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934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847.6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54.6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76.752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.8598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872.5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5.6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98.9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7679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932.4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3.9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1.52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.6195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068.6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8.6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81.240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063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103.2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30.3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9.063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4.0157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137.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3.4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60.448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8352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252.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59.1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90.032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8422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342.4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09.3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7375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411.9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3.6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21.1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.0238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542.5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34.6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40.23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8.2692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762.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55.86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3.0259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390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3.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36.781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0.5638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409.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.5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89.35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2357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514.1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8.7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93.422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7029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2515.3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4.9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02.607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8519</w:t>
            </w:r>
          </w:p>
        </w:tc>
      </w:tr>
      <w:tr w:rsidR="003B6C53" w:rsidRPr="00D31AFE" w:rsidTr="003B6C53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3307.0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15.6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98.76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5675</w:t>
            </w:r>
          </w:p>
        </w:tc>
      </w:tr>
      <w:tr w:rsidR="003B6C53" w:rsidRPr="001E7E92" w:rsidTr="003B6C53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3326.52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</w:tcPr>
          <w:p w:rsidR="003B6C53" w:rsidRPr="00D31AFE" w:rsidRDefault="003B6C53" w:rsidP="003B6C53">
            <w:pPr>
              <w:jc w:val="center"/>
              <w:rPr>
                <w:rFonts w:ascii="Times New Roman" w:hAnsi="Times New Roman" w:cs="Times New Roman"/>
              </w:rPr>
            </w:pPr>
            <w:r w:rsidRPr="00D31AFE">
              <w:rPr>
                <w:rFonts w:ascii="Times New Roman" w:hAnsi="Times New Roman" w:cs="Times New Roman"/>
              </w:rPr>
              <w:t>6.98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D31AFE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45.952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3B6C53" w:rsidRPr="001E7E92" w:rsidRDefault="003B6C53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D31AFE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3618</w:t>
            </w:r>
          </w:p>
        </w:tc>
      </w:tr>
    </w:tbl>
    <w:p w:rsidR="008E0FAB" w:rsidRDefault="008E0FAB">
      <w:r>
        <w:br w:type="page"/>
      </w:r>
    </w:p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8E0FAB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3-1,2,5,5-D4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4-1,2,5,5-D4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0.45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86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4.00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59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4.016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30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0.23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34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8.1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10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9.707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87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5.762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8.839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53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3.771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905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7.715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496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99.52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317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97.24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545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02.379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530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05.81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965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97.844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1.977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14.691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.40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58.41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495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68.24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475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16.61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6.540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98.38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958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64.702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046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70.99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632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74.120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.334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76.41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5.847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05.665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30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27.21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012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0.70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793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4.656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680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11.499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680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12.723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266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54.48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127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54.24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7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08.0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631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12.13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93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09.999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538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02.70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28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47.70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.015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56.592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8.854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47.4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8.616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42.516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4.442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40.852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3.104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43.741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1.457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38.40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6.496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35.97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8.420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91.14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99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76.57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630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00.3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107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91.153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628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00.641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453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00.085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470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88.88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.88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83.420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.2306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56.6814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9398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79.567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4364</w:t>
            </w:r>
          </w:p>
        </w:tc>
      </w:tr>
    </w:tbl>
    <w:p w:rsidR="008E0FAB" w:rsidRDefault="008E0FAB">
      <w:r>
        <w:br w:type="page"/>
      </w:r>
    </w:p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8E0FAB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1i2-1,2,5,5-D4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2i3-1,2,5,5-D4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727.19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1.715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875.43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84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3.807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65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0.21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04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0.85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825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1.667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963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2.695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796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0.55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276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54.814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084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25.131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327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39.87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69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48.073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866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64.309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4.017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57.02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092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93.29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680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13.485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.821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27.35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340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63.775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7.876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43.202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80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00.68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7.655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59.541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461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09.28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187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85.37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976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67.23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.193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45.62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9.857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30.18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797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08.630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888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28.260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322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82.7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.189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7.90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130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49.89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658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47.63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95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17.31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242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89.793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043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28.523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5.520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87.229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97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97.59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816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09.09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474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32.220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.557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30.378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3.914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90.60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62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86.475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4.895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26.634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.500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79.320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54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90.27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662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90.63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0.384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26.62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151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92.363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885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97.23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056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07.26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546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19.470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344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47.43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.971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30.9343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421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63.0033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8816</w:t>
            </w:r>
          </w:p>
        </w:tc>
      </w:tr>
    </w:tbl>
    <w:p w:rsidR="008E0FAB" w:rsidRDefault="008E0FAB">
      <w:r>
        <w:br w:type="page"/>
      </w:r>
    </w:p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8E0FAB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3i4-1,2,5,5-D4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1p23-1,2,5,5-D4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222.85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559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071.757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62.593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2.819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86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0.49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280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7.01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09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2.225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143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3.828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59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2.60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11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93.164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802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28.394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95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40.430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871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58.49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6.541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32.704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768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77.60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536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76.330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29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25.43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21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97.92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.78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43.801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9.157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59.614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0.959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16.76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005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49.718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.856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29.99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.655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55.19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798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12.25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.246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80.893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964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64.83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584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8.09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78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08.69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.480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8.445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.454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38.41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641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51.9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423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0.828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5.123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92.21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32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10.92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612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13.41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344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38.82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9.954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46.50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12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00.703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925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35.586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1.257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53.570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.467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73.32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156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99.28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4.048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50.190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144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84.351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72.783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33.774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638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76.594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.798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92.633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859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76.05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.195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00.28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68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11.809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.630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90.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093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40.78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7312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14.6613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6.3634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07.270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5.9177</w:t>
            </w:r>
          </w:p>
        </w:tc>
      </w:tr>
    </w:tbl>
    <w:p w:rsidR="008E0FAB" w:rsidRDefault="008E0FAB">
      <w:r>
        <w:br w:type="page"/>
      </w:r>
    </w:p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8E0FAB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3p9-1,2,5,5-D4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tsi4p5-1,2,5,5-D4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963.777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9.360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-1175.6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0.061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3.477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94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2.20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90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9.84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166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0.22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544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9.605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811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59.21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218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0.42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685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44.457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089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9.84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280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64.72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.541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70.598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461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06.764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.792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00.06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302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40.683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585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64.446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406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44.967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105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00.32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.093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61.71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966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34.039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2.463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08.466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4.832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50.950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1.21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65.866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206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39.093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05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86.672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303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95.03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394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65.82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004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85.820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710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49.27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495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47.586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65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55.724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773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54.911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431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23.85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503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42.404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1.658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63.32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.427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78.12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5.523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66.33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.54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94.194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840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95.41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7.168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30.323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024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41.00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173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14.639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618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20.630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612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97.90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520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87.67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0.510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92.453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865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69.72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065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00.58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834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55.313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916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77.536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810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77.623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6068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54.9818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.1273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7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89.8799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5.1102</w:t>
            </w:r>
          </w:p>
        </w:tc>
      </w:tr>
    </w:tbl>
    <w:p w:rsidR="008E0FAB" w:rsidRDefault="008E0FAB">
      <w:r>
        <w:br w:type="page"/>
      </w:r>
    </w:p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8E0FAB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p5-2,5,5-D3</w:t>
            </w:r>
          </w:p>
        </w:tc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p9-5,5-D2</w:t>
            </w: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2.91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420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1.544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705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7.765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50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3.958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119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6.63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023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7.07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0989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46.1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37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2.602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151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30.9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085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73.59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398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00.32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.907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98.37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377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56.895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.754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35.900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7.1257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77.732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981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72.191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1.539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47.394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.13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76.489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.8811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99.916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.857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12.153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912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76.514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2892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91.56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.4253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962.999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955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48.688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8448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64.325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466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65.873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.5014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03.340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59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81.62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213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254.665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5.555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26.889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82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58.487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.920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06.644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516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655.829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046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702.358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36.0996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66.501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1.349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92.967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6572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62.31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999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402.997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6525</w:t>
            </w: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69.73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.229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45.291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.9295</w:t>
            </w: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043.6356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2.5976</w:t>
            </w:r>
          </w:p>
        </w:tc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165.6791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.9189</w:t>
            </w:r>
          </w:p>
        </w:tc>
      </w:tr>
    </w:tbl>
    <w:p w:rsidR="008E0FAB" w:rsidRDefault="008E0FAB">
      <w:r>
        <w:br w:type="page"/>
      </w:r>
    </w:p>
    <w:tbl>
      <w:tblPr>
        <w:tblW w:w="7600" w:type="dxa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924"/>
        <w:gridCol w:w="1831"/>
        <w:gridCol w:w="1045"/>
        <w:gridCol w:w="924"/>
        <w:gridCol w:w="1831"/>
        <w:gridCol w:w="1045"/>
      </w:tblGrid>
      <w:tr w:rsidR="001E7E92" w:rsidRPr="001E7E92" w:rsidTr="008E0FAB">
        <w:trPr>
          <w:trHeight w:val="405"/>
        </w:trPr>
        <w:tc>
          <w:tcPr>
            <w:tcW w:w="3800" w:type="dxa"/>
            <w:gridSpan w:val="3"/>
            <w:tcBorders>
              <w:top w:val="single" w:sz="12" w:space="0" w:color="028E01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lastRenderedPageBreak/>
              <w:t>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p23-2,2,5,5-D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660"/>
        </w:trPr>
        <w:tc>
          <w:tcPr>
            <w:tcW w:w="924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Normal modes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Frequency(cm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  <w:vertAlign w:val="superscript"/>
              </w:rPr>
              <w:t>-1</w:t>
            </w: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)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99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IR Inten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5.255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233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46.005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.266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89.026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025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69.920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15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39.466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3976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41.7085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8.154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15.533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0.42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21.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.923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49.352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5.959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46.9314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.915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1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783.5303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44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2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31.38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000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3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839.0002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64.8154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4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01.0878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4.223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5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062.849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5655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6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375.1477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8.4493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7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1997.6641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78.3201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8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14.246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744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19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288.706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51.1338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30"/>
        </w:trPr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0</w:t>
            </w: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15.0309</w:t>
            </w: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3.5499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  <w:tr w:rsidR="001E7E92" w:rsidRPr="001E7E92" w:rsidTr="001E7E92">
        <w:trPr>
          <w:trHeight w:val="345"/>
        </w:trPr>
        <w:tc>
          <w:tcPr>
            <w:tcW w:w="924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ν21</w:t>
            </w:r>
          </w:p>
        </w:tc>
        <w:tc>
          <w:tcPr>
            <w:tcW w:w="1831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2378.8893</w:t>
            </w:r>
          </w:p>
        </w:tc>
        <w:tc>
          <w:tcPr>
            <w:tcW w:w="1045" w:type="dxa"/>
            <w:tcBorders>
              <w:top w:val="nil"/>
              <w:left w:val="nil"/>
              <w:bottom w:val="single" w:sz="12" w:space="0" w:color="008000"/>
              <w:right w:val="nil"/>
            </w:tcBorders>
            <w:shd w:val="clear" w:color="auto" w:fill="auto"/>
            <w:noWrap/>
            <w:vAlign w:val="center"/>
            <w:hideMark/>
          </w:tcPr>
          <w:p w:rsidR="001E7E92" w:rsidRPr="001E7E92" w:rsidRDefault="001E7E92" w:rsidP="001E7E92">
            <w:pPr>
              <w:widowControl/>
              <w:jc w:val="center"/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</w:pPr>
            <w:r w:rsidRPr="001E7E92">
              <w:rPr>
                <w:rFonts w:ascii="Times New Roman" w:eastAsia="PMingLiU" w:hAnsi="Times New Roman" w:cs="Times New Roman"/>
                <w:color w:val="000000"/>
                <w:kern w:val="0"/>
                <w:szCs w:val="24"/>
              </w:rPr>
              <w:t>0.1917</w:t>
            </w:r>
          </w:p>
        </w:tc>
        <w:tc>
          <w:tcPr>
            <w:tcW w:w="9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8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  <w:tc>
          <w:tcPr>
            <w:tcW w:w="10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7E92" w:rsidRPr="001E7E92" w:rsidRDefault="001E7E92" w:rsidP="001E7E92">
            <w:pPr>
              <w:widowControl/>
              <w:rPr>
                <w:rFonts w:ascii="PMingLiU" w:eastAsia="PMingLiU" w:hAnsi="PMingLiU" w:cs="PMingLiU"/>
                <w:color w:val="000000"/>
                <w:kern w:val="0"/>
                <w:szCs w:val="24"/>
              </w:rPr>
            </w:pPr>
          </w:p>
        </w:tc>
      </w:tr>
    </w:tbl>
    <w:p w:rsidR="002A1ACC" w:rsidRDefault="002A1ACC" w:rsidP="001E7E92"/>
    <w:p w:rsidR="002A1ACC" w:rsidRPr="001E7E92" w:rsidRDefault="002A1ACC" w:rsidP="001E7E92"/>
    <w:sectPr w:rsidR="002A1ACC" w:rsidRPr="001E7E92" w:rsidSect="008C689B">
      <w:pgSz w:w="11906" w:h="16838"/>
      <w:pgMar w:top="765" w:right="1800" w:bottom="143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B10F9" w:rsidRDefault="00FB10F9" w:rsidP="0090612E">
      <w:r>
        <w:separator/>
      </w:r>
    </w:p>
  </w:endnote>
  <w:endnote w:type="continuationSeparator" w:id="0">
    <w:p w:rsidR="00FB10F9" w:rsidRDefault="00FB10F9" w:rsidP="009061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B10F9" w:rsidRDefault="00FB10F9" w:rsidP="0090612E">
      <w:r>
        <w:separator/>
      </w:r>
    </w:p>
  </w:footnote>
  <w:footnote w:type="continuationSeparator" w:id="0">
    <w:p w:rsidR="00FB10F9" w:rsidRDefault="00FB10F9" w:rsidP="0090612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4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2F33"/>
    <w:rsid w:val="000A036A"/>
    <w:rsid w:val="000A7184"/>
    <w:rsid w:val="001811EF"/>
    <w:rsid w:val="001C02BC"/>
    <w:rsid w:val="001C4F32"/>
    <w:rsid w:val="001E3B8B"/>
    <w:rsid w:val="001E7E92"/>
    <w:rsid w:val="002453BB"/>
    <w:rsid w:val="00252F33"/>
    <w:rsid w:val="002A1ACC"/>
    <w:rsid w:val="002C6AD6"/>
    <w:rsid w:val="00311779"/>
    <w:rsid w:val="00332744"/>
    <w:rsid w:val="0039531D"/>
    <w:rsid w:val="003B6C53"/>
    <w:rsid w:val="004809EF"/>
    <w:rsid w:val="00480F0B"/>
    <w:rsid w:val="004F44B4"/>
    <w:rsid w:val="00545927"/>
    <w:rsid w:val="00560F89"/>
    <w:rsid w:val="00574BFA"/>
    <w:rsid w:val="005B26C0"/>
    <w:rsid w:val="00642EA5"/>
    <w:rsid w:val="00661A5D"/>
    <w:rsid w:val="00667B11"/>
    <w:rsid w:val="006803BE"/>
    <w:rsid w:val="00687AF4"/>
    <w:rsid w:val="006C5DB2"/>
    <w:rsid w:val="007536A4"/>
    <w:rsid w:val="007B1A4E"/>
    <w:rsid w:val="00802FC4"/>
    <w:rsid w:val="00832415"/>
    <w:rsid w:val="00835BD1"/>
    <w:rsid w:val="008C1BFF"/>
    <w:rsid w:val="008C689B"/>
    <w:rsid w:val="008C6D11"/>
    <w:rsid w:val="008D013F"/>
    <w:rsid w:val="008E0FAB"/>
    <w:rsid w:val="0090612E"/>
    <w:rsid w:val="00942751"/>
    <w:rsid w:val="00974B18"/>
    <w:rsid w:val="009C451E"/>
    <w:rsid w:val="00B201AA"/>
    <w:rsid w:val="00B62177"/>
    <w:rsid w:val="00B97817"/>
    <w:rsid w:val="00BE1CD3"/>
    <w:rsid w:val="00C17365"/>
    <w:rsid w:val="00C9760B"/>
    <w:rsid w:val="00CB3146"/>
    <w:rsid w:val="00D0219B"/>
    <w:rsid w:val="00D31AFE"/>
    <w:rsid w:val="00D959D8"/>
    <w:rsid w:val="00DA3688"/>
    <w:rsid w:val="00DB244B"/>
    <w:rsid w:val="00DF50B6"/>
    <w:rsid w:val="00E27D0B"/>
    <w:rsid w:val="00E40C9E"/>
    <w:rsid w:val="00E4645B"/>
    <w:rsid w:val="00EB6FA1"/>
    <w:rsid w:val="00EC5995"/>
    <w:rsid w:val="00F251BC"/>
    <w:rsid w:val="00F66AF9"/>
    <w:rsid w:val="00FB10F9"/>
    <w:rsid w:val="00FC6A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62E38B"/>
  <w15:docId w15:val="{9824DDD7-5EC7-E745-808F-4A851242C2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1withoutIndendation">
    <w:name w:val="P1_without_Indendation"/>
    <w:basedOn w:val="Normal"/>
    <w:link w:val="P1withoutIndendationChar"/>
    <w:rsid w:val="00DA3688"/>
    <w:pPr>
      <w:widowControl/>
      <w:spacing w:line="230" w:lineRule="exact"/>
      <w:jc w:val="both"/>
    </w:pPr>
    <w:rPr>
      <w:rFonts w:ascii="Times New Roman" w:eastAsia="MS Mincho" w:hAnsi="Times New Roman" w:cs="Times New Roman"/>
      <w:kern w:val="0"/>
      <w:sz w:val="18"/>
      <w:szCs w:val="24"/>
      <w:lang w:val="de-DE" w:eastAsia="ja-JP"/>
    </w:rPr>
  </w:style>
  <w:style w:type="paragraph" w:styleId="NormalWeb">
    <w:name w:val="Normal (Web)"/>
    <w:basedOn w:val="Normal"/>
    <w:uiPriority w:val="99"/>
    <w:unhideWhenUsed/>
    <w:rsid w:val="00DA3688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kern w:val="0"/>
      <w:szCs w:val="24"/>
      <w:lang w:eastAsia="en-US"/>
    </w:rPr>
  </w:style>
  <w:style w:type="character" w:customStyle="1" w:styleId="P1withoutIndendationChar">
    <w:name w:val="P1_without_Indendation Char"/>
    <w:link w:val="P1withoutIndendation"/>
    <w:rsid w:val="00DA3688"/>
    <w:rPr>
      <w:rFonts w:ascii="Times New Roman" w:eastAsia="MS Mincho" w:hAnsi="Times New Roman" w:cs="Times New Roman"/>
      <w:kern w:val="0"/>
      <w:sz w:val="18"/>
      <w:szCs w:val="24"/>
      <w:lang w:val="de-DE" w:eastAsia="ja-JP"/>
    </w:rPr>
  </w:style>
  <w:style w:type="paragraph" w:styleId="Header">
    <w:name w:val="header"/>
    <w:basedOn w:val="Normal"/>
    <w:link w:val="HeaderChar"/>
    <w:uiPriority w:val="99"/>
    <w:unhideWhenUsed/>
    <w:rsid w:val="0090612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90612E"/>
    <w:rPr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90612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90612E"/>
    <w:rPr>
      <w:sz w:val="20"/>
      <w:szCs w:val="20"/>
    </w:rPr>
  </w:style>
  <w:style w:type="table" w:styleId="TableGrid">
    <w:name w:val="Table Grid"/>
    <w:basedOn w:val="TableNormal"/>
    <w:uiPriority w:val="59"/>
    <w:rsid w:val="002A1ACC"/>
    <w:rPr>
      <w:kern w:val="0"/>
      <w:sz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251BC"/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51BC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4029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70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8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50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2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45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2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22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32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93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02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77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98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 = '1.0' encoding = 'UTF-8' standalone = 'yes'?>
<Relationships xmlns="http://schemas.openxmlformats.org/package/2006/relationships">
   <Relationship Id="rId1" Type="http://schemas.openxmlformats.org/officeDocument/2006/relationships/styles" Target="styles.xml"/>
   <Relationship Id="rId10" Type="http://schemas.openxmlformats.org/officeDocument/2006/relationships/image" Target="media/image3.wmf"/>
   <Relationship Id="rId11" Type="http://schemas.openxmlformats.org/officeDocument/2006/relationships/oleObject" Target="embeddings/oleObject3.bin"/>
   <Relationship Id="rId12" Type="http://schemas.openxmlformats.org/officeDocument/2006/relationships/oleObject" Target="embeddings/oleObject4.bin"/>
   <Relationship Id="rId13" Type="http://schemas.openxmlformats.org/officeDocument/2006/relationships/oleObject" Target="embeddings/oleObject5.bin"/>
   <Relationship Id="rId14" Type="http://schemas.openxmlformats.org/officeDocument/2006/relationships/oleObject" Target="embeddings/oleObject6.bin"/>
   <Relationship Id="rId15" Type="http://schemas.openxmlformats.org/officeDocument/2006/relationships/oleObject" Target="embeddings/oleObject7.bin"/>
   <Relationship Id="rId16" Type="http://schemas.openxmlformats.org/officeDocument/2006/relationships/oleObject" Target="embeddings/oleObject8.bin"/>
   <Relationship Id="rId17" Type="http://schemas.openxmlformats.org/officeDocument/2006/relationships/oleObject" Target="embeddings/oleObject9.bin"/>
   <Relationship Id="rId18" Type="http://schemas.openxmlformats.org/officeDocument/2006/relationships/oleObject" Target="embeddings/oleObject10.bin"/>
   <Relationship Id="rId19" Type="http://schemas.openxmlformats.org/officeDocument/2006/relationships/fontTable" Target="fontTable.xml"/>
   <Relationship Id="rId2" Type="http://schemas.openxmlformats.org/officeDocument/2006/relationships/settings" Target="settings.xml"/>
   <Relationship Id="rId20" Type="http://schemas.openxmlformats.org/officeDocument/2006/relationships/theme" Target="theme/theme1.xml"/>
   <Relationship Id="rId3" Type="http://schemas.openxmlformats.org/officeDocument/2006/relationships/webSettings" Target="webSettings.xml"/>
   <Relationship Id="rId4" Type="http://schemas.openxmlformats.org/officeDocument/2006/relationships/footnotes" Target="footnotes.xml"/>
   <Relationship Id="rId5" Type="http://schemas.openxmlformats.org/officeDocument/2006/relationships/endnotes" Target="endnotes.xml"/>
   <Relationship Id="rId6" Type="http://schemas.openxmlformats.org/officeDocument/2006/relationships/image" Target="media/image1.emf"/>
   <Relationship Id="rId7" Type="http://schemas.openxmlformats.org/officeDocument/2006/relationships/oleObject" Target="embeddings/oleObject1.bin"/>
   <Relationship Id="rId8" Type="http://schemas.openxmlformats.org/officeDocument/2006/relationships/image" Target="media/image2.wmf"/>
   <Relationship Id="rId9" Type="http://schemas.openxmlformats.org/officeDocument/2006/relationships/oleObject" Target="embeddings/oleObject2.bin"/>
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</TotalTime>
  <Pages>37</Pages>
  <Words>6312</Words>
  <Characters>35663</Characters>
  <Application>Microsoft Office Word</Application>
  <DocSecurity>0</DocSecurity>
  <Lines>792</Lines>
  <Paragraphs>1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13</CharactersWithSpaces>
  <SharedDoc>false</SharedDoc>
  <HyperlinksChanged>false</HyperlinksChanged>
  <AppVersion>16.0000</AppVersion>
  <Manager/>
  <HyperlinkBase/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cp:lastPrinted>2018-09-26T10:27:00Z</cp:lastPrinted>
</cp:coreProperties>
</file>